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68" r:id="rId2"/>
  </p:sldMasterIdLst>
  <p:notesMasterIdLst>
    <p:notesMasterId r:id="rId71"/>
  </p:notesMasterIdLst>
  <p:handoutMasterIdLst>
    <p:handoutMasterId r:id="rId72"/>
  </p:handoutMasterIdLst>
  <p:sldIdLst>
    <p:sldId id="275" r:id="rId3"/>
    <p:sldId id="565" r:id="rId4"/>
    <p:sldId id="494" r:id="rId5"/>
    <p:sldId id="566" r:id="rId6"/>
    <p:sldId id="567" r:id="rId7"/>
    <p:sldId id="497" r:id="rId8"/>
    <p:sldId id="499" r:id="rId9"/>
    <p:sldId id="503" r:id="rId10"/>
    <p:sldId id="504" r:id="rId11"/>
    <p:sldId id="555" r:id="rId12"/>
    <p:sldId id="505" r:id="rId13"/>
    <p:sldId id="506" r:id="rId14"/>
    <p:sldId id="509" r:id="rId15"/>
    <p:sldId id="559" r:id="rId16"/>
    <p:sldId id="580" r:id="rId17"/>
    <p:sldId id="582" r:id="rId18"/>
    <p:sldId id="583" r:id="rId19"/>
    <p:sldId id="584" r:id="rId20"/>
    <p:sldId id="512" r:id="rId21"/>
    <p:sldId id="513" r:id="rId22"/>
    <p:sldId id="514" r:id="rId23"/>
    <p:sldId id="515" r:id="rId24"/>
    <p:sldId id="517" r:id="rId25"/>
    <p:sldId id="518" r:id="rId26"/>
    <p:sldId id="519" r:id="rId27"/>
    <p:sldId id="520" r:id="rId28"/>
    <p:sldId id="521" r:id="rId29"/>
    <p:sldId id="522" r:id="rId30"/>
    <p:sldId id="523" r:id="rId31"/>
    <p:sldId id="524" r:id="rId32"/>
    <p:sldId id="525" r:id="rId33"/>
    <p:sldId id="526" r:id="rId34"/>
    <p:sldId id="528" r:id="rId35"/>
    <p:sldId id="527" r:id="rId36"/>
    <p:sldId id="530" r:id="rId37"/>
    <p:sldId id="531" r:id="rId38"/>
    <p:sldId id="532" r:id="rId39"/>
    <p:sldId id="533" r:id="rId40"/>
    <p:sldId id="534" r:id="rId41"/>
    <p:sldId id="558" r:id="rId42"/>
    <p:sldId id="537" r:id="rId43"/>
    <p:sldId id="539" r:id="rId44"/>
    <p:sldId id="540" r:id="rId45"/>
    <p:sldId id="529" r:id="rId46"/>
    <p:sldId id="542" r:id="rId47"/>
    <p:sldId id="541" r:id="rId48"/>
    <p:sldId id="568" r:id="rId49"/>
    <p:sldId id="575" r:id="rId50"/>
    <p:sldId id="576" r:id="rId51"/>
    <p:sldId id="570" r:id="rId52"/>
    <p:sldId id="577" r:id="rId53"/>
    <p:sldId id="578" r:id="rId54"/>
    <p:sldId id="579" r:id="rId55"/>
    <p:sldId id="547" r:id="rId56"/>
    <p:sldId id="549" r:id="rId57"/>
    <p:sldId id="550" r:id="rId58"/>
    <p:sldId id="551" r:id="rId59"/>
    <p:sldId id="569" r:id="rId60"/>
    <p:sldId id="572" r:id="rId61"/>
    <p:sldId id="552" r:id="rId62"/>
    <p:sldId id="581" r:id="rId63"/>
    <p:sldId id="553" r:id="rId64"/>
    <p:sldId id="574" r:id="rId65"/>
    <p:sldId id="560" r:id="rId66"/>
    <p:sldId id="563" r:id="rId67"/>
    <p:sldId id="564" r:id="rId68"/>
    <p:sldId id="561" r:id="rId69"/>
    <p:sldId id="562" r:id="rId70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FFFFFF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5223" autoAdjust="0"/>
  </p:normalViewPr>
  <p:slideViewPr>
    <p:cSldViewPr>
      <p:cViewPr varScale="1">
        <p:scale>
          <a:sx n="119" d="100"/>
          <a:sy n="119" d="100"/>
        </p:scale>
        <p:origin x="96" y="3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4.wmf"/><Relationship Id="rId7" Type="http://schemas.openxmlformats.org/officeDocument/2006/relationships/image" Target="../media/image123.wmf"/><Relationship Id="rId12" Type="http://schemas.openxmlformats.org/officeDocument/2006/relationships/image" Target="../media/image122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1.wmf"/><Relationship Id="rId5" Type="http://schemas.openxmlformats.org/officeDocument/2006/relationships/image" Target="../media/image116.wmf"/><Relationship Id="rId10" Type="http://schemas.openxmlformats.org/officeDocument/2006/relationships/image" Target="../media/image120.wmf"/><Relationship Id="rId4" Type="http://schemas.openxmlformats.org/officeDocument/2006/relationships/image" Target="../media/image115.wmf"/><Relationship Id="rId9" Type="http://schemas.openxmlformats.org/officeDocument/2006/relationships/image" Target="../media/image1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167753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949918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925" y="479425"/>
            <a:ext cx="7250113" cy="40798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2484" y="4558927"/>
            <a:ext cx="5370233" cy="4323828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464374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914391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7" y="4403725"/>
            <a:ext cx="5137150" cy="417195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49657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8538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4626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6340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63168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51546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145018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300133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2737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" y="477838"/>
            <a:ext cx="7256463" cy="408305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8059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9745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8367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40990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9349265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40914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093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451697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0643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77813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13630"/>
            <a:ext cx="4156364" cy="54309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876800"/>
            <a:ext cx="8991600" cy="1931015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 userDrawn="1"/>
        </p:nvSpPr>
        <p:spPr bwMode="auto">
          <a:xfrm>
            <a:off x="3200400" y="4876800"/>
            <a:ext cx="89154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0"/>
            <a:ext cx="3688347" cy="689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20143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6858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  <p:sldLayoutId id="2147483667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930613" y="17094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76200" y="76199"/>
            <a:ext cx="769518" cy="6226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762000" y="215545"/>
            <a:ext cx="1512881" cy="4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804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jpg"/><Relationship Id="rId4" Type="http://schemas.openxmlformats.org/officeDocument/2006/relationships/image" Target="../media/image46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2.jpeg"/><Relationship Id="rId9" Type="http://schemas.openxmlformats.org/officeDocument/2006/relationships/image" Target="../media/image65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7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3.jpg"/><Relationship Id="rId4" Type="http://schemas.openxmlformats.org/officeDocument/2006/relationships/image" Target="../media/image72.jpe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image" Target="../media/image102.jpeg"/><Relationship Id="rId26" Type="http://schemas.openxmlformats.org/officeDocument/2006/relationships/oleObject" Target="../embeddings/oleObject21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105.jpeg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01.jpeg"/><Relationship Id="rId25" Type="http://schemas.openxmlformats.org/officeDocument/2006/relationships/image" Target="../media/image90.wmf"/><Relationship Id="rId33" Type="http://schemas.openxmlformats.org/officeDocument/2006/relationships/image" Target="../media/image104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0.jpeg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20.bin"/><Relationship Id="rId32" Type="http://schemas.openxmlformats.org/officeDocument/2006/relationships/image" Target="../media/image93.wmf"/><Relationship Id="rId37" Type="http://schemas.openxmlformats.org/officeDocument/2006/relationships/image" Target="../media/image94.wmf"/><Relationship Id="rId5" Type="http://schemas.openxmlformats.org/officeDocument/2006/relationships/image" Target="../media/image97.jpeg"/><Relationship Id="rId15" Type="http://schemas.openxmlformats.org/officeDocument/2006/relationships/image" Target="../media/image99.jpeg"/><Relationship Id="rId23" Type="http://schemas.openxmlformats.org/officeDocument/2006/relationships/image" Target="../media/image89.wmf"/><Relationship Id="rId28" Type="http://schemas.openxmlformats.org/officeDocument/2006/relationships/image" Target="../media/image103.jpeg"/><Relationship Id="rId36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96.jpeg"/><Relationship Id="rId9" Type="http://schemas.openxmlformats.org/officeDocument/2006/relationships/image" Target="../media/image85.wmf"/><Relationship Id="rId14" Type="http://schemas.openxmlformats.org/officeDocument/2006/relationships/image" Target="../media/image98.jpeg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91.wmf"/><Relationship Id="rId30" Type="http://schemas.openxmlformats.org/officeDocument/2006/relationships/image" Target="../media/image92.wmf"/><Relationship Id="rId35" Type="http://schemas.openxmlformats.org/officeDocument/2006/relationships/image" Target="../media/image106.jpeg"/><Relationship Id="rId8" Type="http://schemas.openxmlformats.org/officeDocument/2006/relationships/oleObject" Target="../embeddings/oleObject14.bin"/><Relationship Id="rId3" Type="http://schemas.openxmlformats.org/officeDocument/2006/relationships/image" Target="../media/image95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7.wmf"/><Relationship Id="rId11" Type="http://schemas.openxmlformats.org/officeDocument/2006/relationships/image" Target="../media/image109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110.png"/><Relationship Id="rId9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119.wmf"/><Relationship Id="rId26" Type="http://schemas.openxmlformats.org/officeDocument/2006/relationships/oleObject" Target="../embeddings/oleObject39.bin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1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image" Target="../media/image12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3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17.wmf"/><Relationship Id="rId22" Type="http://schemas.openxmlformats.org/officeDocument/2006/relationships/image" Target="../media/image120.wmf"/><Relationship Id="rId27" Type="http://schemas.openxmlformats.org/officeDocument/2006/relationships/image" Target="../media/image12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127.jpeg"/><Relationship Id="rId5" Type="http://schemas.openxmlformats.org/officeDocument/2006/relationships/image" Target="../media/image126.png"/><Relationship Id="rId4" Type="http://schemas.openxmlformats.org/officeDocument/2006/relationships/image" Target="../media/image7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9.jpeg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3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8.jpeg"/><Relationship Id="rId4" Type="http://schemas.openxmlformats.org/officeDocument/2006/relationships/image" Target="../media/image13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2.jpg"/><Relationship Id="rId5" Type="http://schemas.openxmlformats.org/officeDocument/2006/relationships/image" Target="../media/image141.jpeg"/><Relationship Id="rId4" Type="http://schemas.openxmlformats.org/officeDocument/2006/relationships/image" Target="../media/image14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jpg"/><Relationship Id="rId4" Type="http://schemas.openxmlformats.org/officeDocument/2006/relationships/image" Target="../media/image72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7.jpeg"/><Relationship Id="rId4" Type="http://schemas.openxmlformats.org/officeDocument/2006/relationships/image" Target="../media/image14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13" Type="http://schemas.openxmlformats.org/officeDocument/2006/relationships/image" Target="../media/image156.jpeg"/><Relationship Id="rId3" Type="http://schemas.openxmlformats.org/officeDocument/2006/relationships/image" Target="../media/image148.emf"/><Relationship Id="rId7" Type="http://schemas.openxmlformats.org/officeDocument/2006/relationships/image" Target="../media/image152.jpeg"/><Relationship Id="rId12" Type="http://schemas.openxmlformats.org/officeDocument/2006/relationships/image" Target="../media/image7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jpeg"/><Relationship Id="rId11" Type="http://schemas.openxmlformats.org/officeDocument/2006/relationships/image" Target="../media/image72.jpeg"/><Relationship Id="rId5" Type="http://schemas.openxmlformats.org/officeDocument/2006/relationships/image" Target="../media/image150.jpeg"/><Relationship Id="rId10" Type="http://schemas.openxmlformats.org/officeDocument/2006/relationships/image" Target="../media/image155.jpeg"/><Relationship Id="rId4" Type="http://schemas.openxmlformats.org/officeDocument/2006/relationships/image" Target="../media/image149.jpeg"/><Relationship Id="rId9" Type="http://schemas.openxmlformats.org/officeDocument/2006/relationships/image" Target="../media/image154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g"/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6.jpeg"/><Relationship Id="rId4" Type="http://schemas.openxmlformats.org/officeDocument/2006/relationships/image" Target="../media/image16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jpg"/><Relationship Id="rId4" Type="http://schemas.openxmlformats.org/officeDocument/2006/relationships/image" Target="../media/image169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jpg"/><Relationship Id="rId4" Type="http://schemas.openxmlformats.org/officeDocument/2006/relationships/image" Target="../media/image173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15.jpeg"/><Relationship Id="rId7" Type="http://schemas.openxmlformats.org/officeDocument/2006/relationships/image" Target="../media/image10.png"/><Relationship Id="rId12" Type="http://schemas.openxmlformats.org/officeDocument/2006/relationships/image" Target="../media/image12.wmf"/><Relationship Id="rId17" Type="http://schemas.openxmlformats.org/officeDocument/2006/relationships/image" Target="../media/image20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7.jpe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jp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5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g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5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84.jpg"/><Relationship Id="rId9" Type="http://schemas.openxmlformats.org/officeDocument/2006/relationships/image" Target="../media/image185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image" Target="../media/image18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0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eg"/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image" Target="../media/image193.jpe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13" Type="http://schemas.openxmlformats.org/officeDocument/2006/relationships/image" Target="../media/image195.wmf"/><Relationship Id="rId3" Type="http://schemas.openxmlformats.org/officeDocument/2006/relationships/image" Target="../media/image196.jpeg"/><Relationship Id="rId7" Type="http://schemas.openxmlformats.org/officeDocument/2006/relationships/image" Target="../media/image200.png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9.png"/><Relationship Id="rId11" Type="http://schemas.openxmlformats.org/officeDocument/2006/relationships/image" Target="../media/image187.png"/><Relationship Id="rId5" Type="http://schemas.openxmlformats.org/officeDocument/2006/relationships/image" Target="../media/image198.png"/><Relationship Id="rId10" Type="http://schemas.openxmlformats.org/officeDocument/2006/relationships/image" Target="../media/image203.jpg"/><Relationship Id="rId4" Type="http://schemas.openxmlformats.org/officeDocument/2006/relationships/image" Target="../media/image197.jpeg"/><Relationship Id="rId9" Type="http://schemas.openxmlformats.org/officeDocument/2006/relationships/image" Target="../media/image202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image" Target="../media/image20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7.jpeg"/><Relationship Id="rId4" Type="http://schemas.openxmlformats.org/officeDocument/2006/relationships/image" Target="../media/image206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208.jpe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jpeg"/><Relationship Id="rId2" Type="http://schemas.openxmlformats.org/officeDocument/2006/relationships/image" Target="../media/image20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1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4.jpeg"/><Relationship Id="rId4" Type="http://schemas.openxmlformats.org/officeDocument/2006/relationships/image" Target="../media/image213.jpe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3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263775"/>
            <a:ext cx="11201400" cy="1470025"/>
          </a:xfrm>
        </p:spPr>
        <p:txBody>
          <a:bodyPr/>
          <a:lstStyle/>
          <a:p>
            <a:r>
              <a:rPr lang="en-US" dirty="0"/>
              <a:t>Beyond 5G: </a:t>
            </a:r>
            <a:r>
              <a:rPr lang="en-US" dirty="0"/>
              <a:t/>
            </a:r>
            <a:br>
              <a:rPr lang="en-US" dirty="0"/>
            </a:br>
            <a:r>
              <a:rPr lang="en-US" sz="700" dirty="0" smtClean="0"/>
              <a:t/>
            </a:r>
            <a:br>
              <a:rPr lang="en-US" sz="700" dirty="0" smtClean="0"/>
            </a:br>
            <a:r>
              <a:rPr lang="en-US" dirty="0" smtClean="0"/>
              <a:t>100-340GHz </a:t>
            </a:r>
            <a:r>
              <a:rPr lang="en-US" dirty="0"/>
              <a:t>Transistor, IC, and System Desig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4803338"/>
            <a:ext cx="10363200" cy="1292662"/>
          </a:xfrm>
        </p:spPr>
        <p:txBody>
          <a:bodyPr/>
          <a:lstStyle/>
          <a:p>
            <a:r>
              <a:rPr lang="en-US" dirty="0"/>
              <a:t>Mark Rodwell, </a:t>
            </a:r>
            <a:br>
              <a:rPr lang="en-US" dirty="0"/>
            </a:br>
            <a:r>
              <a:rPr lang="en-US" dirty="0"/>
              <a:t>	University of California, Santa Barbara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990600"/>
            <a:ext cx="80010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Course: Device Research Conference, June 23, 2019, University of Michigan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63541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5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838200"/>
            <a:ext cx="9478877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5GHz carrier,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strain the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a similar size (8mm×8mm)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and the hub to the same number of elements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n the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ange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210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ters (vs. 225 meters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81000" y="6324600"/>
            <a:ext cx="5390130" cy="2492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*The </a:t>
            </a: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ub array </a:t>
            </a:r>
            <a:r>
              <a:rPr lang="en-US" sz="1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s now </a:t>
            </a: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9mm×655mm </a:t>
            </a:r>
            <a:r>
              <a:rPr lang="en-US" sz="1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5mm×350mm</a:t>
            </a:r>
            <a:r>
              <a:rPr lang="en-US" sz="1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180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05946"/>
              </p:ext>
            </p:extLst>
          </p:nvPr>
        </p:nvGraphicFramePr>
        <p:xfrm>
          <a:off x="395288" y="3886200"/>
          <a:ext cx="2728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86200"/>
                        <a:ext cx="2728912" cy="666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144315"/>
              </p:ext>
            </p:extLst>
          </p:nvPr>
        </p:nvGraphicFramePr>
        <p:xfrm>
          <a:off x="3657600" y="3981450"/>
          <a:ext cx="2006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81450"/>
                        <a:ext cx="2006600" cy="3825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10747"/>
              </p:ext>
            </p:extLst>
          </p:nvPr>
        </p:nvGraphicFramePr>
        <p:xfrm>
          <a:off x="6257925" y="4019550"/>
          <a:ext cx="1819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019550"/>
                        <a:ext cx="1819275" cy="361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03399"/>
              </p:ext>
            </p:extLst>
          </p:nvPr>
        </p:nvGraphicFramePr>
        <p:xfrm>
          <a:off x="2157412" y="5192713"/>
          <a:ext cx="45481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9" imgW="3047760" imgH="482400" progId="Equation.DSMT4">
                  <p:embed/>
                </p:oleObj>
              </mc:Choice>
              <mc:Fallback>
                <p:oleObj name="Equation" r:id="rId9" imgW="304776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2" y="5192713"/>
                        <a:ext cx="4548188" cy="666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>
            <a:off x="4267200" y="4629150"/>
            <a:ext cx="0" cy="3429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81000" y="2909602"/>
            <a:ext cx="8344657" cy="8863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Would be similar performance; 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except that PAs, LNAs are poorer @ 140GHz</a:t>
            </a:r>
            <a:endParaRPr lang="en-US" sz="320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949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(or even 650 GHz) backhaul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5105400"/>
            <a:ext cx="11506200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Sub-mm-wave line-of-sight </a:t>
            </a:r>
            <a:r>
              <a:rPr lang="en-US" sz="2400">
                <a:latin typeface="Calibri" pitchFamily="34" charset="0"/>
                <a:cs typeface="Arial" pitchFamily="34" charset="0"/>
                <a:sym typeface="Symbol" pitchFamily="18" charset="2"/>
              </a:rPr>
              <a:t>MIMO</a:t>
            </a: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 network backbone</a:t>
            </a:r>
            <a:b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wireless @ optical speed; link network where fiber is too expensive to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place.</a:t>
            </a: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340 GHz: 640Gb/s  @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00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eters range;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.6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eter linear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array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5Tb/s for 8×8 square array)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.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650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GHz: 1.28Tb/s @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00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eter range;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.6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eter linear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array.</a:t>
            </a:r>
            <a:b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Capacity doubles again if we use both polarizations.</a:t>
            </a:r>
            <a:endParaRPr lang="en-US" sz="240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668" y="1241367"/>
            <a:ext cx="3397136" cy="36354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264919"/>
            <a:ext cx="4948844" cy="3535681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01251" y="903249"/>
            <a:ext cx="227745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linear array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087374" y="922134"/>
            <a:ext cx="227745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quare arra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508504"/>
            <a:ext cx="3364992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4989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640 Gb/s </a:t>
            </a:r>
            <a:r>
              <a:rPr lang="en-US">
                <a:solidFill>
                  <a:srgbClr val="000000"/>
                </a:solidFill>
              </a:rPr>
              <a:t>MIMO</a:t>
            </a:r>
            <a:r>
              <a:rPr lang="en-US" dirty="0">
                <a:solidFill>
                  <a:srgbClr val="000000"/>
                </a:solidFill>
              </a:rPr>
              <a:t> 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6200" y="4038600"/>
            <a:ext cx="8818485" cy="74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smtClean="0">
                <a:solidFill>
                  <a:srgbClr val="000000"/>
                </a:solidFill>
                <a:latin typeface="Calibri" pitchFamily="34" charset="0"/>
              </a:rPr>
              <a:t>1.6m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>
                <a:solidFill>
                  <a:srgbClr val="000000"/>
                </a:solidFill>
                <a:latin typeface="Calibri" pitchFamily="34" charset="0"/>
              </a:rPr>
              <a:t>MIMO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array: 8-elements, each 80 Gb/s QPSK; 640Gb/s total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4 × 4 sub-arrays → 8 degree beamsteering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16967" y="4814935"/>
            <a:ext cx="8094662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500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ters range in 50 mm/hr rain; 29 dB/km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16821" y="5813465"/>
            <a:ext cx="7409949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s: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2mW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320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(per element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4605" y="6312730"/>
            <a:ext cx="4032525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: 4 dB noise figure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16968" y="5310452"/>
            <a:ext cx="7714997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alistic packaging loss, operating &amp; design margi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66" y="809861"/>
            <a:ext cx="3088305" cy="33049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675" y="1522907"/>
            <a:ext cx="3998925" cy="17239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1172284"/>
            <a:ext cx="3920206" cy="275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9035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</a:t>
            </a:r>
            <a:r>
              <a:rPr lang="en-US" dirty="0">
                <a:solidFill>
                  <a:srgbClr val="FF0000"/>
                </a:solidFill>
              </a:rPr>
              <a:t>5 Tb/s </a:t>
            </a:r>
            <a:r>
              <a:rPr lang="en-US" dirty="0">
                <a:solidFill>
                  <a:srgbClr val="000000"/>
                </a:solidFill>
              </a:rPr>
              <a:t>MIMO backhaul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24000"/>
            <a:ext cx="8610600" cy="13295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80mW power/elemen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1.6m linear arra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1000" y="4191000"/>
            <a:ext cx="7620000" cy="22159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5Tb/s square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10mW power/elemen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..10W total radiated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1.6m square array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500m range in 50mm/hr. rain.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978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140 GHz,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640 Gb/s MIMO backhaul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24000"/>
            <a:ext cx="8610600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2mW (vs. 80mW) power/elemen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2.6m (vs. 1.6m) linear array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140 GHz ?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1000" y="4191000"/>
            <a:ext cx="7620000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5Tb/s square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0.25mW (vs. 10mW) power/elemen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2.6m (vs. 1.6m) square array</a:t>
            </a:r>
          </a:p>
        </p:txBody>
      </p:sp>
    </p:spTree>
    <p:extLst>
      <p:ext uri="{BB962C8B-B14F-4D97-AF65-F5344CB8AC3E}">
        <p14:creationId xmlns:p14="http://schemas.microsoft.com/office/powerpoint/2010/main" val="15347814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-resolution imaging radar</a:t>
            </a:r>
            <a:endParaRPr lang="en-US" dirty="0"/>
          </a:p>
        </p:txBody>
      </p:sp>
      <p:pic>
        <p:nvPicPr>
          <p:cNvPr id="3" name="Picture 2" descr="Pictu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38600" y="1143000"/>
            <a:ext cx="1622556" cy="1015516"/>
          </a:xfrm>
          <a:prstGeom prst="rect">
            <a:avLst/>
          </a:prstGeom>
        </p:spPr>
      </p:pic>
      <p:pic>
        <p:nvPicPr>
          <p:cNvPr id="4" name="Picture 2" descr="https://encrypted-tbn2.gstatic.com/images?q=tbn:ANd9GcSsKHKTz1aM96E_dlO90BFI2QwXO98w4op6sNH46ggAhJVbz3C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6253" y="2286000"/>
            <a:ext cx="1482547" cy="111048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71" y="982480"/>
            <a:ext cx="3226829" cy="305612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4042" y="4191000"/>
            <a:ext cx="5769558" cy="2576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roposed demo: 220GHz frequency-scanned system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64×512 pixels, 60Hz refresh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35cm × 35cm aperture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64-element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inear array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arget: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0.3m diameter,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0% reflectivity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300m range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etect with 5dB SNR in 35dB/km fog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ystem: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=6dB, P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lement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= 10dBm (10% duty cycle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054" y="1066800"/>
            <a:ext cx="5679219" cy="1969406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 bwMode="auto">
          <a:xfrm>
            <a:off x="6019800" y="982480"/>
            <a:ext cx="0" cy="534212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6193842" y="4205373"/>
            <a:ext cx="5769558" cy="2576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OD-relevant: 140GHz close-range system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256×256 pixels, 10ms image acquisition time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27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m linear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rrays,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256 elements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arget (large bullet):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2cm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iameter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0% reflectivity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100m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detect with 10dB SNR in 20dB/km rain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ystem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=6dB, → Need 0.4W PAs (10% duty cycle)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(reasonable margins)</a:t>
            </a:r>
          </a:p>
        </p:txBody>
      </p:sp>
    </p:spTree>
    <p:extLst>
      <p:ext uri="{BB962C8B-B14F-4D97-AF65-F5344CB8AC3E}">
        <p14:creationId xmlns:p14="http://schemas.microsoft.com/office/powerpoint/2010/main" val="770985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2895600"/>
            <a:ext cx="2729689" cy="190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5456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eamforming for massive spatial multiplexing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4953000"/>
            <a:ext cx="1203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ure digital beamforming: 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>d</a:t>
            </a:r>
            <a:r>
              <a:rPr lang="en-US" sz="2400" b="0" dirty="0" smtClean="0">
                <a:latin typeface="Calibri" pitchFamily="34" charset="0"/>
              </a:rPr>
              <a:t>ynamic </a:t>
            </a:r>
            <a:r>
              <a:rPr lang="en-US" sz="2400" b="0" dirty="0">
                <a:latin typeface="Calibri" pitchFamily="34" charset="0"/>
              </a:rPr>
              <a:t>range &amp; phase noise requirements</a:t>
            </a:r>
            <a:r>
              <a:rPr lang="en-US" sz="2400" b="0" dirty="0" smtClean="0">
                <a:latin typeface="Calibri" pitchFamily="34" charset="0"/>
              </a:rPr>
              <a:t>: </a:t>
            </a:r>
            <a:r>
              <a:rPr lang="en-US" sz="2400" b="0" dirty="0" smtClean="0">
                <a:latin typeface="Calibri" pitchFamily="34" charset="0"/>
              </a:rPr>
              <a:t> </a:t>
            </a:r>
            <a:r>
              <a:rPr lang="en-US" sz="2400" b="0" dirty="0" smtClean="0">
                <a:latin typeface="Calibri" pitchFamily="34" charset="0"/>
              </a:rPr>
              <a:t>appear to be manageable </a:t>
            </a:r>
            <a:r>
              <a:rPr lang="en-US" sz="2400" dirty="0" smtClean="0">
                <a:solidFill>
                  <a:schemeClr val="accent1"/>
                </a:solidFill>
                <a:sym typeface="Wingdings" panose="05000000000000000000" pitchFamily="2" charset="2"/>
              </a:rPr>
              <a:t></a:t>
            </a:r>
            <a:r>
              <a:rPr lang="en-US" sz="24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Digital back-end processing requirements (die area, DC power): being investigated 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</a:rPr>
              <a:t>???</a:t>
            </a:r>
            <a:endParaRPr lang="en-US" sz="2400" b="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400" dirty="0">
                <a:latin typeface="Calibri" pitchFamily="34" charset="0"/>
              </a:rPr>
              <a:t>Pure RF beamforming: (focal plane, Butler matrixes, RF beamforming)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Established approach in DOD systems (high dynamic range). Issues of array tiling.</a:t>
            </a:r>
            <a:endParaRPr lang="en-US" sz="2400" b="0" dirty="0"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1" y="837437"/>
            <a:ext cx="10058400" cy="411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290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Beamforming for massive spatial multiplexing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279368"/>
            <a:ext cx="10668000" cy="371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 3-4 bit ADC/DACs required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Studer, 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3dB above average power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Madhow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noise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SISO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Alon, Madhow, Niknejad, 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Efficient digital beamforming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beamspace algorithm=complexity ~N× log(N)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gital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-resolution matrix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tuder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Efficient channel estimation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fast beamspace algorithm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tuder)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addressing true-time-delay problem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"rainbow" FFT algorithm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)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-to-backplane interconnect power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power analog baseband 50</a:t>
            </a:r>
            <a:r>
              <a:rPr lang="en-US" sz="2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inks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806136"/>
            <a:ext cx="990600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5013168"/>
            <a:ext cx="990600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progress…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5394168"/>
            <a:ext cx="10668000" cy="134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Propagation models and measurements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olisch)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ockage probability, mesh networks, network protocols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Rangan, Cabric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system power analysis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gan, Cabric, Buckwalter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2786" y="3037023"/>
            <a:ext cx="1864414" cy="13044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3026" y="4993054"/>
            <a:ext cx="1876439" cy="148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98570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719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SenTer: Wireless Researc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4364" y="990600"/>
            <a:ext cx="8645236" cy="49931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899041"/>
            <a:ext cx="38100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enter for Converged Communications &amp; Sensing 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t THz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uration: 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5-years; 1/2018-12/2022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und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bout $36 million total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ea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1 Professors,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~65 Ph.D. students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ponsor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RC, DARPA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cu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ireless systems,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-15 years out,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-340GHz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580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328" y="1107700"/>
            <a:ext cx="4899272" cy="3339380"/>
          </a:xfrm>
          <a:prstGeom prst="rect">
            <a:avLst/>
          </a:prstGeom>
        </p:spPr>
      </p:pic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50813"/>
            <a:ext cx="9595735" cy="398462"/>
          </a:xfrm>
        </p:spPr>
        <p:txBody>
          <a:bodyPr/>
          <a:lstStyle/>
          <a:p>
            <a:pPr eaLnBrk="1" hangingPunct="1"/>
            <a:r>
              <a:rPr lang="en-US" sz="3600" dirty="0"/>
              <a:t>mm-Wave Wireless Transceiver Architecture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52172" y="4849985"/>
            <a:ext cx="8717935" cy="997196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tabLst>
                <a:tab pos="173038" algn="l"/>
                <a:tab pos="630238" algn="l"/>
                <a:tab pos="1719263" algn="l"/>
              </a:tabLst>
            </a:pP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custom PAs, LNAs → power, efficiency, noise</a:t>
            </a:r>
            <a:b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Si CMOS beamformer→ integration scale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137346" y="6194827"/>
            <a:ext cx="6221610" cy="498598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tabLst>
                <a:tab pos="173038" algn="l"/>
                <a:tab pos="630238" algn="l"/>
                <a:tab pos="1719263" algn="l"/>
              </a:tabLst>
            </a:pP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...similar to today's cell phones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956" y="972920"/>
            <a:ext cx="2935704" cy="12830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506" y="2395260"/>
            <a:ext cx="2042095" cy="218516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>
            <a:off x="6530728" y="762000"/>
            <a:ext cx="0" cy="43528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8816728" y="783920"/>
            <a:ext cx="0" cy="43528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67638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9677400" cy="398463"/>
          </a:xfrm>
        </p:spPr>
        <p:txBody>
          <a:bodyPr/>
          <a:lstStyle/>
          <a:p>
            <a:r>
              <a:rPr lang="en-US" sz="3600" dirty="0"/>
              <a:t>IC Technologies for 100 + GHz 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775" y="820195"/>
            <a:ext cx="7557025" cy="4285205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4953000" cy="32067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licon</a:t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aseband processing at all frequencie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F sections @ 140, 200GHz 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s, LNAs in short-range 140, 220 GHz link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GaN</a:t>
            </a: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igh-power amplifiers in long-range 140,220GHz link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possibly 340GHz ?)</a:t>
            </a:r>
          </a:p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InP HEMT</a:t>
            </a: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ow-noise amplifiers in long-range 140,220GHz link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ow-noise amplifiers @ 340, 650GHz</a:t>
            </a:r>
          </a:p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InP HBT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dium-power amplifiers 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n long-range 140,220GHz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wer amplifiers @340, 650GHz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F sections @ 340, 650GHz </a:t>
            </a:r>
            <a:endParaRPr lang="en-US" sz="1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5240022"/>
            <a:ext cx="1440717" cy="1541778"/>
          </a:xfrm>
          <a:prstGeom prst="rect">
            <a:avLst/>
          </a:prstGeom>
        </p:spPr>
      </p:pic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446953" y="5669731"/>
            <a:ext cx="3745047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int-point MIMO: </a:t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340GHz: F= </a:t>
            </a:r>
            <a:r>
              <a:rPr lang="en-US" sz="14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4dB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g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9.9dBm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t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≅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13.9dBm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650GHz: F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14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4dB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g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14.5dBm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t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≅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18.5dBm?</a:t>
            </a:r>
            <a:endParaRPr lang="en-US" sz="1400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667000" y="5715000"/>
            <a:ext cx="3810000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IMO hub:</a:t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40GHz: F= </a:t>
            </a:r>
            <a:r>
              <a:rPr lang="en-US" sz="14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4dB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g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17.5dBm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t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≅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5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20GHz: F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14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4dB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g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21dBm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t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≅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25dBm</a:t>
            </a:r>
            <a:endParaRPr lang="en-US" sz="140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72" y="5357669"/>
            <a:ext cx="2355128" cy="1195531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 bwMode="auto">
          <a:xfrm>
            <a:off x="228600" y="5181600"/>
            <a:ext cx="11734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62796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85800" y="161974"/>
            <a:ext cx="9144000" cy="398463"/>
          </a:xfrm>
        </p:spPr>
        <p:txBody>
          <a:bodyPr/>
          <a:lstStyle/>
          <a:p>
            <a:r>
              <a:rPr lang="en-US" sz="3600" dirty="0"/>
              <a:t>mm-wave CMOS </a:t>
            </a:r>
            <a:r>
              <a:rPr lang="en-US" sz="3600" dirty="0" smtClean="0"/>
              <a:t>(UCSB examples)</a:t>
            </a:r>
            <a:endParaRPr lang="en-US" sz="3600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09600" y="876821"/>
            <a:ext cx="10515599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da-DK" sz="240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50 GHz amplifier: </a:t>
            </a:r>
            <a:r>
              <a:rPr lang="da-DK" sz="240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da-DK" sz="240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da-DK" sz="2400" smtClean="0">
                <a:latin typeface="Calibri" pitchFamily="34" charset="0"/>
                <a:cs typeface="Arial" pitchFamily="34" charset="0"/>
                <a:sym typeface="Symbol" pitchFamily="18" charset="2"/>
              </a:rPr>
              <a:t>IBM 65 </a:t>
            </a:r>
            <a:r>
              <a:rPr lang="da-DK" sz="2400">
                <a:latin typeface="Calibri" pitchFamily="34" charset="0"/>
                <a:cs typeface="Arial" pitchFamily="34" charset="0"/>
                <a:sym typeface="Symbol" pitchFamily="18" charset="2"/>
              </a:rPr>
              <a:t>nm bulk CMOS, </a:t>
            </a:r>
            <a:r>
              <a:rPr lang="da-DK" sz="2400" smtClean="0">
                <a:latin typeface="Calibri" pitchFamily="34" charset="0"/>
                <a:cs typeface="Arial" pitchFamily="34" charset="0"/>
                <a:sym typeface="Symbol" pitchFamily="18" charset="2"/>
              </a:rPr>
              <a:t>2.7dB gain per stage</a:t>
            </a:r>
            <a:r>
              <a:rPr lang="da-DK" sz="240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da-DK" sz="1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Seo </a:t>
            </a:r>
            <a:r>
              <a:rPr lang="da-DK" sz="1800" b="0">
                <a:latin typeface="Calibri" pitchFamily="34" charset="0"/>
                <a:cs typeface="Arial" pitchFamily="34" charset="0"/>
                <a:sym typeface="Symbol" pitchFamily="18" charset="2"/>
              </a:rPr>
              <a:t>et al</a:t>
            </a:r>
            <a:r>
              <a:rPr lang="da-DK" sz="1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., </a:t>
            </a:r>
            <a:r>
              <a:rPr lang="da-DK" sz="1800" b="0">
                <a:latin typeface="Calibri" pitchFamily="34" charset="0"/>
                <a:cs typeface="Arial" pitchFamily="34" charset="0"/>
                <a:sym typeface="Symbol" pitchFamily="18" charset="2"/>
              </a:rPr>
              <a:t>JSSC, </a:t>
            </a:r>
            <a:r>
              <a:rPr lang="da-DK" sz="1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Dec. </a:t>
            </a:r>
            <a:r>
              <a:rPr lang="da-DK" sz="1800" b="0">
                <a:latin typeface="Calibri" pitchFamily="34" charset="0"/>
                <a:cs typeface="Arial" pitchFamily="34" charset="0"/>
                <a:sym typeface="Symbol" pitchFamily="18" charset="2"/>
              </a:rPr>
              <a:t>2009   </a:t>
            </a:r>
            <a:endParaRPr lang="en-US" sz="1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33400" y="3907203"/>
            <a:ext cx="8652031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45 GHz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amplifier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GF 45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m SOI CMOS, 6.3 dB gain  per stage </a:t>
            </a:r>
            <a:r>
              <a:rPr lang="en-US" sz="18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Kim, Simseck, 2017 BCICTS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568" y="4861412"/>
            <a:ext cx="4532701" cy="1349402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71221" y="4628953"/>
          <a:ext cx="3306839" cy="206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KGPlot" r:id="rId5" imgW="5460840" imgH="3403440" progId="KGraph_Plot">
                  <p:embed/>
                </p:oleObj>
              </mc:Choice>
              <mc:Fallback>
                <p:oleObj name="KGPlot" r:id="rId5" imgW="5460840" imgH="340344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1221" y="4628953"/>
                        <a:ext cx="3306839" cy="206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4400" y="1752600"/>
            <a:ext cx="1856368" cy="173887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2800" y="1541618"/>
            <a:ext cx="3253777" cy="22988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3860839" cy="171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6467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sz="3600" dirty="0"/>
              <a:t>mm-Wave CMOS won't scale much further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69985" y="848571"/>
            <a:ext cx="3642960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Gate dielectric can't be thinned 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→ on-current, g</a:t>
            </a:r>
            <a:r>
              <a:rPr lang="en-US" sz="2000" b="0" baseline="-25000" dirty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can't increase</a:t>
            </a:r>
            <a:endParaRPr lang="en-US" sz="2000" b="0" baseline="-25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7" descr="UNTITLED-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0320" y="1607520"/>
            <a:ext cx="1973270" cy="1925416"/>
          </a:xfrm>
          <a:prstGeom prst="rect">
            <a:avLst/>
          </a:prstGeom>
        </p:spPr>
      </p:pic>
      <p:pic>
        <p:nvPicPr>
          <p:cNvPr id="10" name="Picture 9" descr="2013_1_2_feb_THz_HBT_HEMT_draw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301219" y="4871005"/>
            <a:ext cx="2210057" cy="1887461"/>
          </a:xfrm>
          <a:prstGeom prst="rect">
            <a:avLst/>
          </a:prstGeom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769986" y="4587060"/>
            <a:ext cx="8365225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Tungsten via resistances reduce the gain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377145" y="4897845"/>
            <a:ext cx="3414664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400" b="0" dirty="0">
                <a:latin typeface="Calibri" pitchFamily="34" charset="0"/>
                <a:cs typeface="Calibri" pitchFamily="34" charset="0"/>
              </a:rPr>
              <a:t>Inac et al, CSICS 2011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17090" name="Object 5"/>
          <p:cNvGraphicFramePr>
            <a:graphicFrameLocks noChangeAspect="1"/>
          </p:cNvGraphicFramePr>
          <p:nvPr>
            <p:extLst/>
          </p:nvPr>
        </p:nvGraphicFramePr>
        <p:xfrm>
          <a:off x="1965285" y="1435754"/>
          <a:ext cx="343852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KGPlot" r:id="rId5" imgW="5333760" imgH="3555720" progId="KGraph_Plot">
                  <p:embed/>
                </p:oleObj>
              </mc:Choice>
              <mc:Fallback>
                <p:oleObj name="KGPlot" r:id="rId5" imgW="5333760" imgH="35557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85" y="1435754"/>
                        <a:ext cx="3438525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171895" y="848571"/>
            <a:ext cx="4250120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Shorter gates give no less capacitance 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dominated by ends; ~1fF/</a:t>
            </a:r>
            <a:r>
              <a:rPr lang="en-US" sz="2000" b="0" dirty="0">
                <a:latin typeface="Symbol" pitchFamily="18" charset="2"/>
                <a:cs typeface="Calibri" pitchFamily="34" charset="0"/>
              </a:rPr>
              <a:t>m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m total</a:t>
            </a:r>
            <a:endParaRPr lang="en-US" sz="2000" b="0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769985" y="3778797"/>
            <a:ext cx="8500241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Maximum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i="1" baseline="-25000" dirty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, minimum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→ upper limit on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f</a:t>
            </a:r>
            <a:r>
              <a:rPr lang="en-US" sz="2000" i="1" baseline="-25000" dirty="0">
                <a:latin typeface="Symbol" pitchFamily="18" charset="2"/>
                <a:cs typeface="Calibri" pitchFamily="34" charset="0"/>
              </a:rPr>
              <a:t>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 about 350-400 GHz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  <a:endParaRPr lang="en-US" sz="2000" b="0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769986" y="5497800"/>
            <a:ext cx="8365225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Present finFETs have yet </a:t>
            </a:r>
            <a:r>
              <a:rPr lang="en-US" sz="2000" u="sng" dirty="0">
                <a:latin typeface="Calibri" pitchFamily="34" charset="0"/>
                <a:cs typeface="Calibri" pitchFamily="34" charset="0"/>
              </a:rPr>
              <a:t>la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u="sng" dirty="0">
                <a:latin typeface="Calibri" pitchFamily="34" charset="0"/>
                <a:cs typeface="Calibri" pitchFamily="34" charset="0"/>
              </a:rPr>
              <a:t>e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end capacitances</a:t>
            </a:r>
          </a:p>
        </p:txBody>
      </p:sp>
    </p:spTree>
    <p:extLst>
      <p:ext uri="{BB962C8B-B14F-4D97-AF65-F5344CB8AC3E}">
        <p14:creationId xmlns:p14="http://schemas.microsoft.com/office/powerpoint/2010/main" val="814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09601" y="146051"/>
            <a:ext cx="9888310" cy="398463"/>
          </a:xfrm>
        </p:spPr>
        <p:txBody>
          <a:bodyPr/>
          <a:lstStyle/>
          <a:p>
            <a:r>
              <a:rPr lang="en-US" sz="3200" dirty="0"/>
              <a:t>III-V </a:t>
            </a:r>
            <a:r>
              <a:rPr lang="en-US" sz="3200" dirty="0" smtClean="0"/>
              <a:t>high-power </a:t>
            </a:r>
            <a:r>
              <a:rPr lang="en-US" sz="3200" dirty="0"/>
              <a:t>transmitters, low-noise receivers</a:t>
            </a:r>
          </a:p>
        </p:txBody>
      </p:sp>
      <p:pic>
        <p:nvPicPr>
          <p:cNvPr id="4" name="Picture 3" descr="Picture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5400" y="3698177"/>
            <a:ext cx="2626423" cy="2626423"/>
          </a:xfrm>
          <a:prstGeom prst="rect">
            <a:avLst/>
          </a:prstGeom>
        </p:spPr>
      </p:pic>
      <p:pic>
        <p:nvPicPr>
          <p:cNvPr id="5" name="Picture 4" descr="downloa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71600" y="1219200"/>
            <a:ext cx="3008091" cy="2224374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848571"/>
            <a:ext cx="444278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ell phones &amp;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WiFi: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GaAs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As, LNA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001806" y="848570"/>
            <a:ext cx="5885393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m-wave links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eed: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high transmit power,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low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eceiver noise 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91759" y="1540275"/>
            <a:ext cx="2421051" cy="219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458200" y="2502261"/>
            <a:ext cx="214336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0.47 W @86GHz</a:t>
            </a:r>
          </a:p>
        </p:txBody>
      </p:sp>
      <p:pic>
        <p:nvPicPr>
          <p:cNvPr id="10" name="Picture 9" descr="Picture2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91759" y="3829279"/>
            <a:ext cx="2421051" cy="2128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458200" y="4229588"/>
            <a:ext cx="229514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0.18 W @220GHz</a:t>
            </a:r>
          </a:p>
        </p:txBody>
      </p:sp>
      <p:pic>
        <p:nvPicPr>
          <p:cNvPr id="12" name="Picture 33" descr="Picture1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10058" y="6022792"/>
            <a:ext cx="2421051" cy="62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8458200" y="6022249"/>
            <a:ext cx="229514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.9mW @585GHz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8552393" y="6354648"/>
            <a:ext cx="197327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200" b="0" dirty="0">
                <a:latin typeface="Calibri" pitchFamily="34" charset="0"/>
                <a:ea typeface="ＭＳ Ｐゴシック" charset="-128"/>
                <a:cs typeface="Arial" charset="0"/>
              </a:rPr>
              <a:t>M Seo, TSC, IMS 2013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476498" y="4533168"/>
            <a:ext cx="197327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200" b="0" dirty="0">
                <a:latin typeface="Calibri" pitchFamily="34" charset="0"/>
                <a:ea typeface="ＭＳ Ｐゴシック" charset="-128"/>
                <a:cs typeface="Arial" charset="0"/>
              </a:rPr>
              <a:t>T Reed, UCSB, CSICS 2013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8476498" y="2869844"/>
            <a:ext cx="197327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200" b="0" dirty="0">
                <a:latin typeface="Calibri" pitchFamily="34" charset="0"/>
                <a:ea typeface="ＭＳ Ｐゴシック" charset="-128"/>
                <a:cs typeface="Arial" charset="0"/>
              </a:rPr>
              <a:t>H Park, UCSB, IMS 2014</a:t>
            </a:r>
          </a:p>
        </p:txBody>
      </p:sp>
    </p:spTree>
    <p:extLst>
      <p:ext uri="{BB962C8B-B14F-4D97-AF65-F5344CB8AC3E}">
        <p14:creationId xmlns:p14="http://schemas.microsoft.com/office/powerpoint/2010/main" val="22443660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7730773" cy="466725"/>
          </a:xfrm>
        </p:spPr>
        <p:txBody>
          <a:bodyPr/>
          <a:lstStyle/>
          <a:p>
            <a:r>
              <a:rPr lang="en-US" sz="3600" dirty="0" smtClean="0"/>
              <a:t>Gallium Nitride Power Technologi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506" y="4431768"/>
            <a:ext cx="3028094" cy="22738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24416" y="4812268"/>
            <a:ext cx="3129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N-polar GaN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: Mishr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1295400"/>
          <a:ext cx="48641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KGPlot" r:id="rId5" imgW="4863960" imgH="3276720" progId="KGraph_Plot">
                  <p:embed/>
                </p:oleObj>
              </mc:Choice>
              <mc:Fallback>
                <p:oleObj name="KGPlot" r:id="rId5" imgW="4863960" imgH="327672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1295400"/>
                        <a:ext cx="48641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880100" y="1219200"/>
          <a:ext cx="49403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KGPlot" r:id="rId7" imgW="4940280" imgH="3276720" progId="KGraph_Plot">
                  <p:embed/>
                </p:oleObj>
              </mc:Choice>
              <mc:Fallback>
                <p:oleObj name="KGPlot" r:id="rId7" imgW="4940280" imgH="327672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0100" y="1219200"/>
                        <a:ext cx="49403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859360"/>
            <a:ext cx="8803820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aN is the leading high-frequency power technology</a:t>
            </a:r>
          </a:p>
        </p:txBody>
      </p:sp>
    </p:spTree>
    <p:extLst>
      <p:ext uri="{BB962C8B-B14F-4D97-AF65-F5344CB8AC3E}">
        <p14:creationId xmlns:p14="http://schemas.microsoft.com/office/powerpoint/2010/main" val="327232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609600"/>
          </a:xfrm>
        </p:spPr>
        <p:txBody>
          <a:bodyPr/>
          <a:lstStyle/>
          <a:p>
            <a:r>
              <a:rPr lang="en-US" sz="3200" dirty="0"/>
              <a:t>130nm / 1.1THz InP HBT Technology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62287" y="3429001"/>
            <a:ext cx="4206029" cy="3339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346377" y="854657"/>
            <a:ext cx="334123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dirty="0">
                <a:latin typeface="Calibri" pitchFamily="34" charset="0"/>
              </a:rPr>
              <a:t>Teledyne: M. Urteaga </a:t>
            </a:r>
            <a:r>
              <a:rPr lang="en-US" sz="1600" i="1" dirty="0">
                <a:latin typeface="Calibri" pitchFamily="34" charset="0"/>
              </a:rPr>
              <a:t>et al</a:t>
            </a:r>
            <a:r>
              <a:rPr lang="en-US" sz="1600" dirty="0">
                <a:latin typeface="Calibri" pitchFamily="34" charset="0"/>
              </a:rPr>
              <a:t>: 2011 DRC</a:t>
            </a:r>
          </a:p>
        </p:txBody>
      </p:sp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882" y="1228046"/>
            <a:ext cx="3056255" cy="2091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64J-R4C5-E10B45L3-Vce_2.00V-Ib_600u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56102" y="3802459"/>
            <a:ext cx="3297461" cy="2824686"/>
          </a:xfrm>
          <a:prstGeom prst="rect">
            <a:avLst/>
          </a:prstGeom>
        </p:spPr>
      </p:pic>
      <p:pic>
        <p:nvPicPr>
          <p:cNvPr id="15" name="Picture 14" descr="64J-R4C5-E10B45L4-4.jpg"/>
          <p:cNvPicPr>
            <a:picLocks noChangeAspect="1"/>
          </p:cNvPicPr>
          <p:nvPr/>
        </p:nvPicPr>
        <p:blipFill>
          <a:blip r:embed="rId5" cstate="print"/>
          <a:srcRect t="2413" r="3639" b="4627"/>
          <a:stretch>
            <a:fillRect/>
          </a:stretch>
        </p:blipFill>
        <p:spPr>
          <a:xfrm>
            <a:off x="7403743" y="1238236"/>
            <a:ext cx="1868466" cy="2342554"/>
          </a:xfrm>
          <a:prstGeom prst="rect">
            <a:avLst/>
          </a:prstGeom>
          <a:solidFill>
            <a:schemeClr val="accent2"/>
          </a:solidFill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171895" y="846124"/>
            <a:ext cx="318759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dirty="0">
                <a:latin typeface="Calibri" pitchFamily="34" charset="0"/>
                <a:cs typeface="Arial" pitchFamily="34" charset="0"/>
                <a:sym typeface="Symbol" pitchFamily="18" charset="2"/>
              </a:rPr>
              <a:t>Rode (UCSB), IEEE  TED, 2015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515570" y="1993082"/>
            <a:ext cx="1669690" cy="2215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dirty="0">
                <a:latin typeface="Calibri" pitchFamily="34" charset="0"/>
                <a:cs typeface="Arial" pitchFamily="34" charset="0"/>
                <a:sym typeface="Symbol" pitchFamily="18" charset="2"/>
              </a:rPr>
              <a:t>3.5 V breakdown</a:t>
            </a:r>
          </a:p>
        </p:txBody>
      </p:sp>
    </p:spTree>
    <p:extLst>
      <p:ext uri="{BB962C8B-B14F-4D97-AF65-F5344CB8AC3E}">
        <p14:creationId xmlns:p14="http://schemas.microsoft.com/office/powerpoint/2010/main" val="9784772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609600"/>
          </a:xfrm>
        </p:spPr>
        <p:txBody>
          <a:bodyPr/>
          <a:lstStyle/>
          <a:p>
            <a:r>
              <a:rPr lang="en-US" sz="3200" dirty="0"/>
              <a:t>130nm / 1.1THz InP HBT: IC Exampl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130" y="5243022"/>
            <a:ext cx="4041081" cy="13081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0105" y="5119758"/>
            <a:ext cx="4165732" cy="1496832"/>
          </a:xfrm>
          <a:prstGeom prst="rect">
            <a:avLst/>
          </a:prstGeom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694091" y="4801197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itchFamily="34" charset="0"/>
              </a:rPr>
              <a:t>Teledyne: M. Urteaga </a:t>
            </a:r>
            <a:r>
              <a:rPr lang="en-US" sz="1600" b="0" i="1" dirty="0">
                <a:latin typeface="Calibri" pitchFamily="34" charset="0"/>
              </a:rPr>
              <a:t>et al</a:t>
            </a:r>
            <a:r>
              <a:rPr lang="en-US" sz="1600" b="0" dirty="0">
                <a:latin typeface="Calibri" pitchFamily="34" charset="0"/>
              </a:rPr>
              <a:t>: 2017 IEEE Proceedings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694091" y="4462712"/>
            <a:ext cx="4629595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Integrated ~600GHz transmitter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694091" y="848571"/>
            <a:ext cx="409833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220 GHz 0.18W power amplifier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694091" y="1228046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itchFamily="34" charset="0"/>
              </a:rPr>
              <a:t>UCSB/Teledyne: T. Reed </a:t>
            </a:r>
            <a:r>
              <a:rPr lang="en-US" sz="1600" b="0" i="1" dirty="0">
                <a:latin typeface="Calibri" pitchFamily="34" charset="0"/>
              </a:rPr>
              <a:t>et al</a:t>
            </a:r>
            <a:r>
              <a:rPr lang="en-US" sz="1600" b="0" dirty="0">
                <a:latin typeface="Calibri" pitchFamily="34" charset="0"/>
              </a:rPr>
              <a:t>: 2013 CSICS</a:t>
            </a:r>
          </a:p>
        </p:txBody>
      </p:sp>
      <p:pic>
        <p:nvPicPr>
          <p:cNvPr id="22" name="Picture 21" descr="Picture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4944" y="1652908"/>
            <a:ext cx="2663156" cy="234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171894" y="848571"/>
            <a:ext cx="5105705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325 </a:t>
            </a:r>
            <a:r>
              <a:rPr lang="en-US" sz="2400" dirty="0" smtClean="0">
                <a:latin typeface="Calibri" pitchFamily="34" charset="0"/>
              </a:rPr>
              <a:t>GHz, 16mW </a:t>
            </a:r>
            <a:r>
              <a:rPr lang="en-US" sz="2400" dirty="0">
                <a:latin typeface="Calibri" pitchFamily="34" charset="0"/>
              </a:rPr>
              <a:t>power amplifi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689" y="1683416"/>
            <a:ext cx="2280847" cy="2271687"/>
          </a:xfrm>
          <a:prstGeom prst="rect">
            <a:avLst/>
          </a:prstGeom>
        </p:spPr>
      </p:pic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6247791" y="1234132"/>
            <a:ext cx="4267809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itchFamily="34" charset="0"/>
              </a:rPr>
              <a:t>UCSB/Teledyne: </a:t>
            </a:r>
            <a:r>
              <a:rPr lang="en-US" sz="1600" b="0" dirty="0" smtClean="0">
                <a:latin typeface="Calibri" pitchFamily="34" charset="0"/>
              </a:rPr>
              <a:t>A. Ahmed, 2018 EuMIC Symp.</a:t>
            </a:r>
            <a:endParaRPr lang="en-US" sz="1600" b="0" dirty="0">
              <a:latin typeface="Calibri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133600" y="6629400"/>
            <a:ext cx="2667000" cy="14542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050" dirty="0" smtClean="0">
                <a:latin typeface="Calibri" pitchFamily="34" charset="0"/>
              </a:rPr>
              <a:t> but, only ~1 mW output power</a:t>
            </a:r>
            <a:endParaRPr lang="en-US" sz="105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3051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2776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Transistor scaling laws: ( V,I,R,C,</a:t>
            </a:r>
            <a:r>
              <a:rPr lang="en-US" sz="48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) vs. </a:t>
            </a:r>
            <a:r>
              <a:rPr lang="en-US" dirty="0" smtClean="0">
                <a:solidFill>
                  <a:srgbClr val="000000"/>
                </a:solidFill>
              </a:rPr>
              <a:t>geometry</a:t>
            </a:r>
            <a:endParaRPr lang="en-US" dirty="0"/>
          </a:p>
        </p:txBody>
      </p:sp>
      <p:pic>
        <p:nvPicPr>
          <p:cNvPr id="3" name="Picture 17" descr="device_physic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8887" y="1644650"/>
            <a:ext cx="1095375" cy="141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7" descr="device_physics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1865" y="3024114"/>
            <a:ext cx="865187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6" descr="device_physics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4616450"/>
            <a:ext cx="1624012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3892549" y="4235450"/>
          <a:ext cx="1306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2" name="Equation" r:id="rId6" imgW="876240" imgH="228600" progId="Equation.3">
                  <p:embed/>
                </p:oleObj>
              </mc:Choice>
              <mc:Fallback>
                <p:oleObj name="Equation" r:id="rId6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49" y="4235450"/>
                        <a:ext cx="13065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3886201" y="762000"/>
            <a:ext cx="1465262" cy="913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Bulk and </a:t>
            </a:r>
            <a: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  <a:t>Contact </a:t>
            </a: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Resistances</a:t>
            </a: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1146174" y="762000"/>
            <a:ext cx="3200400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Depletion Layers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1447800" y="2362200"/>
          <a:ext cx="904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9048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1362075" y="3898900"/>
          <a:ext cx="695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4" name="Equation" r:id="rId10" imgW="457200" imgH="393480" progId="Equation.3">
                  <p:embed/>
                </p:oleObj>
              </mc:Choice>
              <mc:Fallback>
                <p:oleObj name="Equation" r:id="rId10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898900"/>
                        <a:ext cx="6953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139825" y="5786437"/>
          <a:ext cx="2136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5" name="Equation" r:id="rId12" imgW="1409400" imgH="406080" progId="Equation.3">
                  <p:embed/>
                </p:oleObj>
              </mc:Choice>
              <mc:Fallback>
                <p:oleObj name="Equation" r:id="rId12" imgW="1409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786437"/>
                        <a:ext cx="21367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6" descr="device_physics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143000" y="1136650"/>
            <a:ext cx="1058863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5" descr="device_physics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295399" y="2965450"/>
            <a:ext cx="865188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6" descr="device_physics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274763" y="4641850"/>
            <a:ext cx="1011237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6219480" y="2622495"/>
            <a:ext cx="3200400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Thermal Resistance</a:t>
            </a:r>
          </a:p>
        </p:txBody>
      </p:sp>
      <p:pic>
        <p:nvPicPr>
          <p:cNvPr id="16" name="Picture 7" descr="device_physics.jpg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118436" y="1007793"/>
            <a:ext cx="1730164" cy="973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8" descr="device_physics.jpg"/>
          <p:cNvPicPr>
            <a:picLocks noChangeAspect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903778" y="1331200"/>
            <a:ext cx="2982522" cy="631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6390190" y="783150"/>
            <a:ext cx="3200621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Fringing Capacitances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8562040" y="2046421"/>
          <a:ext cx="1295489" cy="36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6" name="Equation" r:id="rId19" imgW="850680" imgH="241200" progId="Equation.3">
                  <p:embed/>
                </p:oleObj>
              </mc:Choice>
              <mc:Fallback>
                <p:oleObj name="Equation" r:id="rId19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040" y="2046421"/>
                        <a:ext cx="1295489" cy="365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6466396" y="2046421"/>
          <a:ext cx="1295489" cy="36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7" name="Equation" r:id="rId21" imgW="850680" imgH="241200" progId="Equation.3">
                  <p:embed/>
                </p:oleObj>
              </mc:Choice>
              <mc:Fallback>
                <p:oleObj name="Equation" r:id="rId21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396" y="2046421"/>
                        <a:ext cx="1295489" cy="365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4"/>
          <p:cNvCxnSpPr>
            <a:cxnSpLocks noChangeShapeType="1"/>
          </p:cNvCxnSpPr>
          <p:nvPr/>
        </p:nvCxnSpPr>
        <p:spPr bwMode="auto">
          <a:xfrm rot="5400000">
            <a:off x="2933700" y="3771900"/>
            <a:ext cx="57150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cxnSp>
        <p:nvCxnSpPr>
          <p:cNvPr id="23" name="Straight Connector 29"/>
          <p:cNvCxnSpPr>
            <a:cxnSpLocks noChangeShapeType="1"/>
          </p:cNvCxnSpPr>
          <p:nvPr/>
        </p:nvCxnSpPr>
        <p:spPr bwMode="auto">
          <a:xfrm rot="10800000">
            <a:off x="6336525" y="2507281"/>
            <a:ext cx="44958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860800" y="5837238"/>
          <a:ext cx="1490662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8" name="Equation" r:id="rId22" imgW="1447560" imgH="177480" progId="Equation.3">
                  <p:embed/>
                </p:oleObj>
              </mc:Choice>
              <mc:Fallback>
                <p:oleObj name="Equation" r:id="rId22" imgW="1447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837238"/>
                        <a:ext cx="1490662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9079725" y="780809"/>
          <a:ext cx="1817688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9" name="Equation" r:id="rId24" imgW="1765080" imgH="203040" progId="Equation.3">
                  <p:embed/>
                </p:oleObj>
              </mc:Choice>
              <mc:Fallback>
                <p:oleObj name="Equation" r:id="rId24" imgW="1765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725" y="780809"/>
                        <a:ext cx="1817688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9061450" y="1011238"/>
          <a:ext cx="198755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0" name="Equation" r:id="rId26" imgW="1930320" imgH="203040" progId="Equation.3">
                  <p:embed/>
                </p:oleObj>
              </mc:Choice>
              <mc:Fallback>
                <p:oleObj name="Equation" r:id="rId26" imgW="1930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1011238"/>
                        <a:ext cx="1987550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8" descr="hbt_thermal_resistance3.jpg"/>
          <p:cNvPicPr>
            <a:picLocks noChangeAspect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6311400" y="2965701"/>
            <a:ext cx="1454150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7956786" y="3851455"/>
          <a:ext cx="2333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1" name="Equation" r:id="rId29" imgW="1549080" imgH="444240" progId="Equation.3">
                  <p:embed/>
                </p:oleObj>
              </mc:Choice>
              <mc:Fallback>
                <p:oleObj name="Equation" r:id="rId29" imgW="1549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786" y="3851455"/>
                        <a:ext cx="23336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/>
          </p:nvPr>
        </p:nvGraphicFramePr>
        <p:xfrm>
          <a:off x="7916364" y="2889500"/>
          <a:ext cx="1220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2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364" y="2889500"/>
                        <a:ext cx="12207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10" descr="Picture1.jpg"/>
          <p:cNvPicPr>
            <a:picLocks noChangeAspect="1"/>
          </p:cNvPicPr>
          <p:nvPr/>
        </p:nvPicPr>
        <p:blipFill>
          <a:blip r:embed="rId33" cstate="print"/>
          <a:srcRect/>
          <a:stretch>
            <a:fillRect/>
          </a:stretch>
        </p:blipFill>
        <p:spPr bwMode="auto">
          <a:xfrm>
            <a:off x="9213350" y="2737100"/>
            <a:ext cx="1384300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>
            <a:off x="9060950" y="3118100"/>
            <a:ext cx="990600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2" name="Straight Arrow Connector 31"/>
          <p:cNvCxnSpPr>
            <a:cxnSpLocks noChangeShapeType="1"/>
          </p:cNvCxnSpPr>
          <p:nvPr/>
        </p:nvCxnSpPr>
        <p:spPr bwMode="auto">
          <a:xfrm flipH="1">
            <a:off x="7032695" y="4081885"/>
            <a:ext cx="838200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>
            <a:off x="9975350" y="2660900"/>
            <a:ext cx="609600" cy="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>
            <a:off x="9213350" y="2660900"/>
            <a:ext cx="609600" cy="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 type="triangle" w="med" len="med"/>
            <a:tailEnd/>
          </a:ln>
        </p:spPr>
      </p:cxn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6565125" y="4856164"/>
            <a:ext cx="3962400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ailable quantum states to carry current</a:t>
            </a:r>
            <a:endParaRPr lang="en-US" sz="1800" i="1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6" name="Picture 55" descr="E_K_dispersion.jpg"/>
          <p:cNvPicPr>
            <a:picLocks noChangeAspect="1"/>
          </p:cNvPicPr>
          <p:nvPr/>
        </p:nvPicPr>
        <p:blipFill>
          <a:blip r:embed="rId34" cstate="print"/>
          <a:srcRect/>
          <a:stretch>
            <a:fillRect/>
          </a:stretch>
        </p:blipFill>
        <p:spPr bwMode="auto">
          <a:xfrm>
            <a:off x="8622526" y="5105400"/>
            <a:ext cx="180181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58" descr="E_K_dispersion.jpg"/>
          <p:cNvPicPr>
            <a:picLocks noChangeAspect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6793725" y="5181601"/>
            <a:ext cx="144780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8165325" y="6096001"/>
            <a:ext cx="274320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→ capacitance,     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transconductance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contact resistance</a:t>
            </a:r>
            <a:endParaRPr lang="en-US" sz="1800" i="1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39" name="Straight Connector 29"/>
          <p:cNvCxnSpPr>
            <a:cxnSpLocks noChangeShapeType="1"/>
          </p:cNvCxnSpPr>
          <p:nvPr/>
        </p:nvCxnSpPr>
        <p:spPr bwMode="auto">
          <a:xfrm rot="10800000">
            <a:off x="6373100" y="4734770"/>
            <a:ext cx="44958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graphicFrame>
        <p:nvGraphicFramePr>
          <p:cNvPr id="40" name="Object 6"/>
          <p:cNvGraphicFramePr>
            <a:graphicFrameLocks noChangeAspect="1"/>
          </p:cNvGraphicFramePr>
          <p:nvPr>
            <p:extLst/>
          </p:nvPr>
        </p:nvGraphicFramePr>
        <p:xfrm>
          <a:off x="9829551" y="2507280"/>
          <a:ext cx="2111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3" name="Equation" r:id="rId36" imgW="139680" imgH="164880" progId="Equation.3">
                  <p:embed/>
                </p:oleObj>
              </mc:Choice>
              <mc:Fallback>
                <p:oleObj name="Equation" r:id="rId36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551" y="2507280"/>
                        <a:ext cx="21113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24"/>
          <p:cNvCxnSpPr>
            <a:cxnSpLocks noChangeShapeType="1"/>
          </p:cNvCxnSpPr>
          <p:nvPr/>
        </p:nvCxnSpPr>
        <p:spPr bwMode="auto">
          <a:xfrm rot="5400000">
            <a:off x="571499" y="3771900"/>
            <a:ext cx="57150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29022315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58"/>
          <a:stretch>
            <a:fillRect/>
          </a:stretch>
        </p:blipFill>
        <p:spPr bwMode="auto">
          <a:xfrm>
            <a:off x="5715000" y="992187"/>
            <a:ext cx="5562600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457200" y="152400"/>
            <a:ext cx="11430000" cy="49859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Frequency </a:t>
            </a:r>
            <a:r>
              <a:rPr lang="en-US" altLang="en-US" sz="3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Limits and 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Scaling Laws </a:t>
            </a:r>
            <a:r>
              <a:rPr lang="en-US" altLang="en-US" sz="3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of 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(most) </a:t>
            </a:r>
            <a:r>
              <a:rPr lang="en-US" altLang="en-US" sz="3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Electron 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Devices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/>
          </p:nvPr>
        </p:nvGraphicFramePr>
        <p:xfrm>
          <a:off x="201469" y="955214"/>
          <a:ext cx="5818331" cy="479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Equation" r:id="rId5" imgW="2247840" imgH="1854000" progId="Equation.3">
                  <p:embed/>
                </p:oleObj>
              </mc:Choice>
              <mc:Fallback>
                <p:oleObj name="Equation" r:id="rId5" imgW="224784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69" y="955214"/>
                        <a:ext cx="5818331" cy="479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4"/>
          <p:cNvSpPr txBox="1">
            <a:spLocks noChangeArrowheads="1"/>
          </p:cNvSpPr>
          <p:nvPr/>
        </p:nvSpPr>
        <p:spPr bwMode="auto">
          <a:xfrm>
            <a:off x="7435850" y="4495800"/>
            <a:ext cx="4298950" cy="2298843"/>
          </a:xfrm>
          <a:prstGeom prst="rect">
            <a:avLst/>
          </a:prstGeom>
          <a:noFill/>
          <a:ln>
            <a:noFill/>
          </a:ln>
        </p:spPr>
        <p:txBody>
          <a:bodyPr wrap="square" lIns="82048" tIns="41025" rIns="82048" bIns="41025">
            <a:spAutoFit/>
          </a:bodyPr>
          <a:lstStyle>
            <a:lvl1pPr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100000"/>
              </a:lnSpc>
              <a:buClrTx/>
            </a:pP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uble </a:t>
            </a: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width</a:t>
            </a:r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Reduce 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cknesses </a:t>
            </a: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:1</a:t>
            </a:r>
            <a:b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Improve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acts 4:1</a:t>
            </a:r>
            <a:b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Reduce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th 4:1, </a:t>
            </a: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Keep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tant length</a:t>
            </a:r>
            <a:b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Increase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rent density   4:1</a:t>
            </a:r>
          </a:p>
        </p:txBody>
      </p:sp>
      <p:cxnSp>
        <p:nvCxnSpPr>
          <p:cNvPr id="11273" name="Straight Connector 14"/>
          <p:cNvCxnSpPr>
            <a:cxnSpLocks noChangeShapeType="1"/>
          </p:cNvCxnSpPr>
          <p:nvPr/>
        </p:nvCxnSpPr>
        <p:spPr bwMode="auto">
          <a:xfrm rot="5400000">
            <a:off x="2992365" y="29717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4" name="Straight Connector 15"/>
          <p:cNvCxnSpPr>
            <a:cxnSpLocks noChangeShapeType="1"/>
          </p:cNvCxnSpPr>
          <p:nvPr/>
        </p:nvCxnSpPr>
        <p:spPr bwMode="auto">
          <a:xfrm rot="5400000">
            <a:off x="3297165" y="29717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5" name="Straight Connector 16"/>
          <p:cNvCxnSpPr>
            <a:cxnSpLocks noChangeShapeType="1"/>
          </p:cNvCxnSpPr>
          <p:nvPr/>
        </p:nvCxnSpPr>
        <p:spPr bwMode="auto">
          <a:xfrm rot="5400000">
            <a:off x="3601965" y="29717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6" name="Straight Connector 17"/>
          <p:cNvCxnSpPr>
            <a:cxnSpLocks noChangeShapeType="1"/>
          </p:cNvCxnSpPr>
          <p:nvPr/>
        </p:nvCxnSpPr>
        <p:spPr bwMode="auto">
          <a:xfrm rot="5400000">
            <a:off x="3830565" y="30479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7" name="Straight Connector 18"/>
          <p:cNvCxnSpPr>
            <a:cxnSpLocks noChangeShapeType="1"/>
          </p:cNvCxnSpPr>
          <p:nvPr/>
        </p:nvCxnSpPr>
        <p:spPr bwMode="auto">
          <a:xfrm rot="5400000">
            <a:off x="4135365" y="30479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8" name="Straight Connector 19"/>
          <p:cNvCxnSpPr>
            <a:cxnSpLocks noChangeShapeType="1"/>
          </p:cNvCxnSpPr>
          <p:nvPr/>
        </p:nvCxnSpPr>
        <p:spPr bwMode="auto">
          <a:xfrm rot="5400000">
            <a:off x="4363965" y="30479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610600" y="2209800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5" name="Equation" r:id="rId7" imgW="253800" imgH="241200" progId="Equation.3">
                  <p:embed/>
                </p:oleObj>
              </mc:Choice>
              <mc:Fallback>
                <p:oleObj name="Equation" r:id="rId7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209800"/>
                        <a:ext cx="431800" cy="4095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4" y="2362200"/>
            <a:ext cx="1539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7621588" y="3359150"/>
          <a:ext cx="5762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Equation" r:id="rId10" imgW="393480" imgH="228600" progId="Equation.3">
                  <p:embed/>
                </p:oleObj>
              </mc:Choice>
              <mc:Fallback>
                <p:oleObj name="Equation" r:id="rId10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3359150"/>
                        <a:ext cx="576262" cy="3349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6705600" y="990600"/>
            <a:ext cx="2971800" cy="390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48" tIns="41025" rIns="82048" bIns="41025">
            <a:spAutoFit/>
          </a:bodyPr>
          <a:lstStyle>
            <a:lvl1pPr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100000"/>
              </a:lnSpc>
              <a:buClrTx/>
            </a:pPr>
            <a:r>
              <a:rPr lang="en-US" altLang="en-US" sz="2000" i="1" dirty="0">
                <a:latin typeface="Arial" panose="020B0604020202020204" pitchFamily="34" charset="0"/>
              </a:rPr>
              <a:t>PIN photodiode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cxnSp>
        <p:nvCxnSpPr>
          <p:cNvPr id="17" name="Straight Connector 19"/>
          <p:cNvCxnSpPr>
            <a:cxnSpLocks noChangeShapeType="1"/>
          </p:cNvCxnSpPr>
          <p:nvPr/>
        </p:nvCxnSpPr>
        <p:spPr bwMode="auto">
          <a:xfrm rot="5400000">
            <a:off x="4572000" y="3048000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61809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96400" cy="398463"/>
          </a:xfrm>
        </p:spPr>
        <p:txBody>
          <a:bodyPr/>
          <a:lstStyle/>
          <a:p>
            <a:r>
              <a:rPr lang="en-US" dirty="0" smtClean="0"/>
              <a:t>Wireless above 100GHz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6400" y="914400"/>
            <a:ext cx="8439057" cy="182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95400" y="3023747"/>
            <a:ext cx="10591800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ireless networks: exploding demand.</a:t>
            </a:r>
          </a:p>
          <a:p>
            <a:r>
              <a:rPr lang="en-US" sz="2800" dirty="0" smtClean="0">
                <a:latin typeface="Calibri" pitchFamily="34" charset="0"/>
              </a:rPr>
              <a:t>Immediate industry response: 5G.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</a:t>
            </a:r>
            <a:r>
              <a:rPr lang="en-US" sz="2800" b="0" dirty="0" smtClean="0">
                <a:latin typeface="Calibri" pitchFamily="34" charset="0"/>
              </a:rPr>
              <a:t>28, 38, 57-71(WiGig), 71-86GHz</a:t>
            </a:r>
            <a:br>
              <a:rPr lang="en-US" sz="2800" b="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800" dirty="0" smtClean="0">
                <a:latin typeface="Calibri" pitchFamily="34" charset="0"/>
              </a:rPr>
              <a:t>Next generation (6G ??): above 100GHz..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     </a:t>
            </a:r>
            <a:r>
              <a:rPr lang="en-US" sz="2800" b="0" dirty="0" smtClean="0">
                <a:latin typeface="Calibri" pitchFamily="34" charset="0"/>
              </a:rPr>
              <a:t>greatly increased spectrum, massive spectral multiplexing</a:t>
            </a:r>
            <a:endParaRPr lang="en-US" sz="2800" b="0" dirty="0">
              <a:latin typeface="Calibri" pitchFamily="34" charset="0"/>
            </a:endParaRPr>
          </a:p>
          <a:p>
            <a:r>
              <a:rPr lang="en-US" sz="2800" dirty="0" smtClean="0">
                <a:latin typeface="Calibri" pitchFamily="34" charset="0"/>
              </a:rPr>
              <a:t>DOD applications: </a:t>
            </a:r>
            <a:r>
              <a:rPr lang="en-US" sz="2800" b="0" dirty="0" smtClean="0">
                <a:latin typeface="Calibri" pitchFamily="34" charset="0"/>
              </a:rPr>
              <a:t>Imaging/sensing/radar, comms.</a:t>
            </a:r>
            <a:endParaRPr lang="en-US" sz="28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532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ipolar Transistor </a:t>
            </a:r>
            <a:r>
              <a:rPr lang="en-US" dirty="0" smtClean="0">
                <a:solidFill>
                  <a:srgbClr val="000000"/>
                </a:solidFill>
              </a:rPr>
              <a:t>Design</a:t>
            </a:r>
            <a:endParaRPr lang="en-US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81000" y="762000"/>
          <a:ext cx="203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0" name="Equation" r:id="rId3" imgW="812520" imgH="241200" progId="Equation.3">
                  <p:embed/>
                </p:oleObj>
              </mc:Choice>
              <mc:Fallback>
                <p:oleObj name="Equation" r:id="rId3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2032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414339" y="1476376"/>
          <a:ext cx="19891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1" name="Equation" r:id="rId5" imgW="787320" imgH="228600" progId="Equation.3">
                  <p:embed/>
                </p:oleObj>
              </mc:Choice>
              <mc:Fallback>
                <p:oleObj name="Equation" r:id="rId5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9" y="1476376"/>
                        <a:ext cx="19891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57200" y="2133600"/>
          <a:ext cx="19192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2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9192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33400" y="5181601"/>
          <a:ext cx="2330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3" name="Equation" r:id="rId9" imgW="927000" imgH="228600" progId="Equation.3">
                  <p:embed/>
                </p:oleObj>
              </mc:Choice>
              <mc:Fallback>
                <p:oleObj name="Equation" r:id="rId9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1"/>
                        <a:ext cx="2330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488950" y="2743201"/>
          <a:ext cx="65913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4" name="Equation" r:id="rId11" imgW="2603160" imgH="253800" progId="Equation.3">
                  <p:embed/>
                </p:oleObj>
              </mc:Choice>
              <mc:Fallback>
                <p:oleObj name="Equation" r:id="rId11" imgW="2603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743201"/>
                        <a:ext cx="65913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533401" y="5651500"/>
          <a:ext cx="52625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35" name="Equation" r:id="rId13" imgW="2095200" imgH="482400" progId="Equation.3">
                  <p:embed/>
                </p:oleObj>
              </mc:Choice>
              <mc:Fallback>
                <p:oleObj name="Equation" r:id="rId13" imgW="2095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5651500"/>
                        <a:ext cx="52625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457200" y="2057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7292445" y="1447800"/>
            <a:ext cx="4670955" cy="4003676"/>
            <a:chOff x="7543800" y="152400"/>
            <a:chExt cx="3200400" cy="2743200"/>
          </a:xfrm>
        </p:grpSpPr>
        <p:sp>
          <p:nvSpPr>
            <p:cNvPr id="21" name="Rectangle 2"/>
            <p:cNvSpPr>
              <a:spLocks noChangeArrowheads="1"/>
            </p:cNvSpPr>
            <p:nvPr/>
          </p:nvSpPr>
          <p:spPr bwMode="auto">
            <a:xfrm>
              <a:off x="7543800" y="152400"/>
              <a:ext cx="3200400" cy="27432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7772400" y="152400"/>
              <a:ext cx="2667000" cy="2655888"/>
              <a:chOff x="7772400" y="152400"/>
              <a:chExt cx="2667000" cy="2655888"/>
            </a:xfrm>
          </p:grpSpPr>
          <p:graphicFrame>
            <p:nvGraphicFramePr>
              <p:cNvPr id="23" name="Object 4"/>
              <p:cNvGraphicFramePr>
                <a:graphicFrameLocks noChangeAspect="1"/>
              </p:cNvGraphicFramePr>
              <p:nvPr/>
            </p:nvGraphicFramePr>
            <p:xfrm>
              <a:off x="8763000" y="152400"/>
              <a:ext cx="31115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36" name="Equation" r:id="rId15" imgW="203040" imgH="228600" progId="Equation.3">
                      <p:embed/>
                    </p:oleObj>
                  </mc:Choice>
                  <mc:Fallback>
                    <p:oleObj name="Equation" r:id="rId15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3000" y="152400"/>
                            <a:ext cx="311150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5"/>
              <p:cNvGraphicFramePr>
                <a:graphicFrameLocks noChangeAspect="1"/>
              </p:cNvGraphicFramePr>
              <p:nvPr/>
            </p:nvGraphicFramePr>
            <p:xfrm>
              <a:off x="9066213" y="577850"/>
              <a:ext cx="36830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37" name="Equation" r:id="rId17" imgW="241200" imgH="228600" progId="Equation.3">
                      <p:embed/>
                    </p:oleObj>
                  </mc:Choice>
                  <mc:Fallback>
                    <p:oleObj name="Equation" r:id="rId17" imgW="2412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66213" y="577850"/>
                            <a:ext cx="368300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6"/>
              <p:cNvGraphicFramePr>
                <a:graphicFrameLocks noChangeAspect="1"/>
              </p:cNvGraphicFramePr>
              <p:nvPr/>
            </p:nvGraphicFramePr>
            <p:xfrm>
              <a:off x="9906001" y="654050"/>
              <a:ext cx="252413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38" name="Equation" r:id="rId19" imgW="164880" imgH="228600" progId="Equation.3">
                      <p:embed/>
                    </p:oleObj>
                  </mc:Choice>
                  <mc:Fallback>
                    <p:oleObj name="Equation" r:id="rId19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6001" y="654050"/>
                            <a:ext cx="252413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7"/>
              <p:cNvGraphicFramePr>
                <a:graphicFrameLocks noChangeAspect="1"/>
              </p:cNvGraphicFramePr>
              <p:nvPr/>
            </p:nvGraphicFramePr>
            <p:xfrm>
              <a:off x="8081963" y="577850"/>
              <a:ext cx="252412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39" name="Equation" r:id="rId21" imgW="164880" imgH="228600" progId="Equation.3">
                      <p:embed/>
                    </p:oleObj>
                  </mc:Choice>
                  <mc:Fallback>
                    <p:oleObj name="Equation" r:id="rId21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81963" y="577850"/>
                            <a:ext cx="252412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0"/>
              <p:cNvGraphicFramePr>
                <a:graphicFrameLocks noChangeAspect="1"/>
              </p:cNvGraphicFramePr>
              <p:nvPr/>
            </p:nvGraphicFramePr>
            <p:xfrm>
              <a:off x="8229601" y="2482850"/>
              <a:ext cx="1787525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740" name="Equation" r:id="rId23" imgW="1180800" imgH="215640" progId="Equation.3">
                      <p:embed/>
                    </p:oleObj>
                  </mc:Choice>
                  <mc:Fallback>
                    <p:oleObj name="Equation" r:id="rId23" imgW="118080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29601" y="2482850"/>
                            <a:ext cx="1787525" cy="325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8" name="Picture 18"/>
              <p:cNvPicPr>
                <a:picLocks noChangeAspect="1" noChangeArrowheads="1"/>
              </p:cNvPicPr>
              <p:nvPr/>
            </p:nvPicPr>
            <p:blipFill>
              <a:blip r:embed="rId25" cstate="print"/>
              <a:srcRect l="19397" r="18883" b="44878"/>
              <a:stretch>
                <a:fillRect/>
              </a:stretch>
            </p:blipFill>
            <p:spPr bwMode="auto">
              <a:xfrm>
                <a:off x="7772400" y="457200"/>
                <a:ext cx="2667000" cy="1905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aphicFrame>
        <p:nvGraphicFramePr>
          <p:cNvPr id="29" name="Object 19"/>
          <p:cNvGraphicFramePr>
            <a:graphicFrameLocks noChangeAspect="1"/>
          </p:cNvGraphicFramePr>
          <p:nvPr/>
        </p:nvGraphicFramePr>
        <p:xfrm>
          <a:off x="457201" y="3657600"/>
          <a:ext cx="35036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41" name="Equation" r:id="rId26" imgW="1396800" imgH="507960" progId="Equation.3">
                  <p:embed/>
                </p:oleObj>
              </mc:Choice>
              <mc:Fallback>
                <p:oleObj name="Equation" r:id="rId26" imgW="1396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657600"/>
                        <a:ext cx="350361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7"/>
          <p:cNvSpPr>
            <a:spLocks noChangeShapeType="1"/>
          </p:cNvSpPr>
          <p:nvPr/>
        </p:nvSpPr>
        <p:spPr bwMode="auto">
          <a:xfrm>
            <a:off x="457200" y="3581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>
            <a:off x="457200" y="50292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642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6477000" y="76200"/>
            <a:ext cx="1752600" cy="5334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ipolar Transistor Design: </a:t>
            </a:r>
            <a:r>
              <a:rPr lang="en-US" dirty="0" smtClean="0">
                <a:solidFill>
                  <a:srgbClr val="000000"/>
                </a:solidFill>
              </a:rPr>
              <a:t>Scaling</a:t>
            </a:r>
            <a:endParaRPr lang="en-US" dirty="0"/>
          </a:p>
        </p:txBody>
      </p:sp>
      <p:sp>
        <p:nvSpPr>
          <p:cNvPr id="4" name="Oval 27"/>
          <p:cNvSpPr>
            <a:spLocks noChangeArrowheads="1"/>
          </p:cNvSpPr>
          <p:nvPr/>
        </p:nvSpPr>
        <p:spPr bwMode="auto">
          <a:xfrm>
            <a:off x="6400800" y="27432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Oval 31"/>
          <p:cNvSpPr>
            <a:spLocks noChangeArrowheads="1"/>
          </p:cNvSpPr>
          <p:nvPr/>
        </p:nvSpPr>
        <p:spPr bwMode="auto">
          <a:xfrm>
            <a:off x="4572000" y="5715000"/>
            <a:ext cx="1066800" cy="11430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Oval 30"/>
          <p:cNvSpPr>
            <a:spLocks noChangeArrowheads="1"/>
          </p:cNvSpPr>
          <p:nvPr/>
        </p:nvSpPr>
        <p:spPr bwMode="auto">
          <a:xfrm>
            <a:off x="1295400" y="5181600"/>
            <a:ext cx="16002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2971800" y="3733800"/>
            <a:ext cx="762000" cy="11430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Oval 28"/>
          <p:cNvSpPr>
            <a:spLocks noChangeArrowheads="1"/>
          </p:cNvSpPr>
          <p:nvPr/>
        </p:nvSpPr>
        <p:spPr bwMode="auto">
          <a:xfrm>
            <a:off x="1295400" y="43434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Oval 26"/>
          <p:cNvSpPr>
            <a:spLocks noChangeArrowheads="1"/>
          </p:cNvSpPr>
          <p:nvPr/>
        </p:nvSpPr>
        <p:spPr bwMode="auto">
          <a:xfrm>
            <a:off x="2057400" y="27432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Oval 25"/>
          <p:cNvSpPr>
            <a:spLocks noChangeArrowheads="1"/>
          </p:cNvSpPr>
          <p:nvPr/>
        </p:nvSpPr>
        <p:spPr bwMode="auto">
          <a:xfrm>
            <a:off x="1524000" y="21336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Oval 24"/>
          <p:cNvSpPr>
            <a:spLocks noChangeArrowheads="1"/>
          </p:cNvSpPr>
          <p:nvPr/>
        </p:nvSpPr>
        <p:spPr bwMode="auto">
          <a:xfrm>
            <a:off x="990600" y="15240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Oval 23"/>
          <p:cNvSpPr>
            <a:spLocks noChangeArrowheads="1"/>
          </p:cNvSpPr>
          <p:nvPr/>
        </p:nvSpPr>
        <p:spPr bwMode="auto">
          <a:xfrm>
            <a:off x="914400" y="7620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/>
          </p:nvPr>
        </p:nvGraphicFramePr>
        <p:xfrm>
          <a:off x="381000" y="762000"/>
          <a:ext cx="203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4" name="Equation" r:id="rId3" imgW="812520" imgH="241200" progId="Equation.3">
                  <p:embed/>
                </p:oleObj>
              </mc:Choice>
              <mc:Fallback>
                <p:oleObj name="Equation" r:id="rId3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2032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414339" y="1476376"/>
          <a:ext cx="19891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5" name="Equation" r:id="rId5" imgW="787320" imgH="228600" progId="Equation.3">
                  <p:embed/>
                </p:oleObj>
              </mc:Choice>
              <mc:Fallback>
                <p:oleObj name="Equation" r:id="rId5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9" y="1476376"/>
                        <a:ext cx="19891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/>
          </p:nvPr>
        </p:nvGraphicFramePr>
        <p:xfrm>
          <a:off x="457200" y="2133600"/>
          <a:ext cx="19192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6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9192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533400" y="5181601"/>
          <a:ext cx="2330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7" name="Equation" r:id="rId9" imgW="927000" imgH="228600" progId="Equation.3">
                  <p:embed/>
                </p:oleObj>
              </mc:Choice>
              <mc:Fallback>
                <p:oleObj name="Equation" r:id="rId9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1"/>
                        <a:ext cx="2330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488950" y="2743201"/>
          <a:ext cx="65913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8" name="Equation" r:id="rId11" imgW="2603160" imgH="253800" progId="Equation.3">
                  <p:embed/>
                </p:oleObj>
              </mc:Choice>
              <mc:Fallback>
                <p:oleObj name="Equation" r:id="rId11" imgW="2603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743201"/>
                        <a:ext cx="65913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/>
          </p:nvPr>
        </p:nvGraphicFramePr>
        <p:xfrm>
          <a:off x="533401" y="5651500"/>
          <a:ext cx="52625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9" name="Equation" r:id="rId13" imgW="2095200" imgH="482400" progId="Equation.3">
                  <p:embed/>
                </p:oleObj>
              </mc:Choice>
              <mc:Fallback>
                <p:oleObj name="Equation" r:id="rId13" imgW="2095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5651500"/>
                        <a:ext cx="52625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457200" y="2057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>
            <p:extLst/>
          </p:nvPr>
        </p:nvGraphicFramePr>
        <p:xfrm>
          <a:off x="457201" y="3657600"/>
          <a:ext cx="35036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0" name="Equation" r:id="rId15" imgW="1396800" imgH="507960" progId="Equation.3">
                  <p:embed/>
                </p:oleObj>
              </mc:Choice>
              <mc:Fallback>
                <p:oleObj name="Equation" r:id="rId15" imgW="1396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657600"/>
                        <a:ext cx="350361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1"/>
          <p:cNvSpPr>
            <a:spLocks noChangeArrowheads="1"/>
          </p:cNvSpPr>
          <p:nvPr/>
        </p:nvSpPr>
        <p:spPr bwMode="auto">
          <a:xfrm>
            <a:off x="4191000" y="3886200"/>
            <a:ext cx="838200" cy="762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>
            <a:off x="457200" y="3581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>
            <a:off x="457200" y="50292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7292445" y="1447800"/>
            <a:ext cx="4670955" cy="4003676"/>
            <a:chOff x="7543800" y="152400"/>
            <a:chExt cx="3200400" cy="2743200"/>
          </a:xfrm>
        </p:grpSpPr>
        <p:sp>
          <p:nvSpPr>
            <p:cNvPr id="34" name="Rectangle 2"/>
            <p:cNvSpPr>
              <a:spLocks noChangeArrowheads="1"/>
            </p:cNvSpPr>
            <p:nvPr/>
          </p:nvSpPr>
          <p:spPr bwMode="auto">
            <a:xfrm>
              <a:off x="7543800" y="152400"/>
              <a:ext cx="3200400" cy="27432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772400" y="152400"/>
              <a:ext cx="2667000" cy="2655888"/>
              <a:chOff x="7772400" y="152400"/>
              <a:chExt cx="2667000" cy="2655888"/>
            </a:xfrm>
          </p:grpSpPr>
          <p:graphicFrame>
            <p:nvGraphicFramePr>
              <p:cNvPr id="36" name="Object 4"/>
              <p:cNvGraphicFramePr>
                <a:graphicFrameLocks noChangeAspect="1"/>
              </p:cNvGraphicFramePr>
              <p:nvPr/>
            </p:nvGraphicFramePr>
            <p:xfrm>
              <a:off x="8763000" y="152400"/>
              <a:ext cx="31115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61" name="Equation" r:id="rId17" imgW="203040" imgH="228600" progId="Equation.3">
                      <p:embed/>
                    </p:oleObj>
                  </mc:Choice>
                  <mc:Fallback>
                    <p:oleObj name="Equation" r:id="rId17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3000" y="152400"/>
                            <a:ext cx="311150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5"/>
              <p:cNvGraphicFramePr>
                <a:graphicFrameLocks noChangeAspect="1"/>
              </p:cNvGraphicFramePr>
              <p:nvPr/>
            </p:nvGraphicFramePr>
            <p:xfrm>
              <a:off x="9066213" y="577850"/>
              <a:ext cx="36830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62" name="Equation" r:id="rId19" imgW="241200" imgH="228600" progId="Equation.3">
                      <p:embed/>
                    </p:oleObj>
                  </mc:Choice>
                  <mc:Fallback>
                    <p:oleObj name="Equation" r:id="rId19" imgW="2412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66213" y="577850"/>
                            <a:ext cx="368300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6"/>
              <p:cNvGraphicFramePr>
                <a:graphicFrameLocks noChangeAspect="1"/>
              </p:cNvGraphicFramePr>
              <p:nvPr/>
            </p:nvGraphicFramePr>
            <p:xfrm>
              <a:off x="9906001" y="654050"/>
              <a:ext cx="252413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63" name="Equation" r:id="rId21" imgW="164880" imgH="228600" progId="Equation.3">
                      <p:embed/>
                    </p:oleObj>
                  </mc:Choice>
                  <mc:Fallback>
                    <p:oleObj name="Equation" r:id="rId21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6001" y="654050"/>
                            <a:ext cx="252413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7"/>
              <p:cNvGraphicFramePr>
                <a:graphicFrameLocks noChangeAspect="1"/>
              </p:cNvGraphicFramePr>
              <p:nvPr/>
            </p:nvGraphicFramePr>
            <p:xfrm>
              <a:off x="8081963" y="577850"/>
              <a:ext cx="252412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64" name="Equation" r:id="rId23" imgW="164880" imgH="228600" progId="Equation.3">
                      <p:embed/>
                    </p:oleObj>
                  </mc:Choice>
                  <mc:Fallback>
                    <p:oleObj name="Equation" r:id="rId23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81963" y="577850"/>
                            <a:ext cx="252412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0"/>
              <p:cNvGraphicFramePr>
                <a:graphicFrameLocks noChangeAspect="1"/>
              </p:cNvGraphicFramePr>
              <p:nvPr/>
            </p:nvGraphicFramePr>
            <p:xfrm>
              <a:off x="8229601" y="2482850"/>
              <a:ext cx="1787525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765" name="Equation" r:id="rId25" imgW="1180800" imgH="215640" progId="Equation.3">
                      <p:embed/>
                    </p:oleObj>
                  </mc:Choice>
                  <mc:Fallback>
                    <p:oleObj name="Equation" r:id="rId25" imgW="118080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29601" y="2482850"/>
                            <a:ext cx="1787525" cy="325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41" name="Picture 18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 l="19397" r="18883" b="44878"/>
              <a:stretch>
                <a:fillRect/>
              </a:stretch>
            </p:blipFill>
            <p:spPr bwMode="auto">
              <a:xfrm>
                <a:off x="7772400" y="457200"/>
                <a:ext cx="2667000" cy="1905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27628385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faster </a:t>
            </a:r>
            <a:r>
              <a:rPr lang="en-US" dirty="0" smtClean="0"/>
              <a:t>bipolar </a:t>
            </a:r>
            <a:r>
              <a:rPr lang="en-US" dirty="0"/>
              <a:t>transistors</a:t>
            </a:r>
          </a:p>
        </p:txBody>
      </p:sp>
      <p:graphicFrame>
        <p:nvGraphicFramePr>
          <p:cNvPr id="3" name="Group 3"/>
          <p:cNvGraphicFramePr>
            <a:graphicFrameLocks noGrp="1"/>
          </p:cNvGraphicFramePr>
          <p:nvPr>
            <p:extLst/>
          </p:nvPr>
        </p:nvGraphicFramePr>
        <p:xfrm>
          <a:off x="6171895" y="924465"/>
          <a:ext cx="4206240" cy="192024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 double the bandwidth: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emitter &amp; collector junction width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urrent density (mA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urrent density (mA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)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llector depletion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ase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1.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emitter &amp; base contact resistivitie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1542300" y="3962400"/>
            <a:ext cx="4495800" cy="26681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50000"/>
              </a:lnSpc>
              <a:spcBef>
                <a:spcPct val="0"/>
              </a:spcBef>
              <a:buClrTx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Narrow junctions. 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hin layers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High current density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Ultra low resistivity contacts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69006" y="3429001"/>
            <a:ext cx="4206029" cy="3339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53096" y="3207402"/>
            <a:ext cx="334123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dirty="0">
                <a:latin typeface="Calibri" pitchFamily="34" charset="0"/>
              </a:rPr>
              <a:t>Teledyne: M. Urteaga </a:t>
            </a:r>
            <a:r>
              <a:rPr lang="en-US" sz="1600" i="1" dirty="0">
                <a:latin typeface="Calibri" pitchFamily="34" charset="0"/>
              </a:rPr>
              <a:t>et al</a:t>
            </a:r>
            <a:r>
              <a:rPr lang="en-US" sz="1600" dirty="0">
                <a:latin typeface="Calibri" pitchFamily="34" charset="0"/>
              </a:rPr>
              <a:t>: 2011 DRC</a:t>
            </a:r>
          </a:p>
        </p:txBody>
      </p:sp>
      <p:pic>
        <p:nvPicPr>
          <p:cNvPr id="7" name="Picture 6" descr="asdfasdf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9985" y="924465"/>
            <a:ext cx="2667000" cy="2606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49562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1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09600" y="134938"/>
            <a:ext cx="10515600" cy="39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defTabSz="927100">
              <a:lnSpc>
                <a:spcPct val="87000"/>
              </a:lnSpc>
              <a:defRPr/>
            </a:pPr>
            <a:r>
              <a:rPr lang="en-US" sz="36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InP HBTs:  1.07 THz @200nm, ?? @ 130nm</a:t>
            </a:r>
          </a:p>
        </p:txBody>
      </p:sp>
      <p:pic>
        <p:nvPicPr>
          <p:cNvPr id="10" name="Picture 9" descr="64J-R4C5-E10B45L3-Vce_2.00V-Ib_600u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513539" y="615479"/>
            <a:ext cx="3297461" cy="2824686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3801215"/>
            <a:ext cx="3339380" cy="2872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 descr="Picture7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73575" y="612817"/>
            <a:ext cx="7903625" cy="5864183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796355" y="4643320"/>
            <a:ext cx="328845" cy="91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66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?</a:t>
            </a:r>
            <a:endParaRPr lang="en-US" sz="80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694090" y="6546782"/>
            <a:ext cx="3035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ode  et al., IEEE  TED, Aug. 201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3853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z HBTs: The key challenges</a:t>
            </a:r>
            <a:endParaRPr lang="en-US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69985" y="848571"/>
            <a:ext cx="3794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btaining good base contact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i="1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in HBT  vs. in contact test structure</a:t>
            </a:r>
            <a:r>
              <a:rPr lang="en-US" sz="18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emitter contacts are fine)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220162" name="Object 10"/>
          <p:cNvGraphicFramePr>
            <a:graphicFrameLocks noChangeAspect="1"/>
          </p:cNvGraphicFramePr>
          <p:nvPr/>
        </p:nvGraphicFramePr>
        <p:xfrm>
          <a:off x="1845880" y="1683415"/>
          <a:ext cx="3187590" cy="468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KGPlot" r:id="rId4" imgW="5308560" imgH="7797600" progId="KGraph_Plot">
                  <p:embed/>
                </p:oleObj>
              </mc:Choice>
              <mc:Fallback>
                <p:oleObj name="KGPlot" r:id="rId4" imgW="5308560" imgH="779760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880" y="1683415"/>
                        <a:ext cx="3187590" cy="4681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2015_2_10_THz_HBT_Draw2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99580" y="1911100"/>
            <a:ext cx="4010116" cy="4401910"/>
          </a:xfrm>
          <a:prstGeom prst="rect">
            <a:avLst/>
          </a:prstGeom>
        </p:spPr>
      </p:pic>
      <p:sp>
        <p:nvSpPr>
          <p:cNvPr id="21" name="TextBox 21"/>
          <p:cNvSpPr txBox="1">
            <a:spLocks noChangeArrowheads="1"/>
          </p:cNvSpPr>
          <p:nvPr/>
        </p:nvSpPr>
        <p:spPr bwMode="auto">
          <a:xfrm>
            <a:off x="2225355" y="6464801"/>
            <a:ext cx="286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araskar </a:t>
            </a:r>
            <a:r>
              <a:rPr lang="en-US" sz="1100" b="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et al</a:t>
            </a: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, Journal of Applied Physics, 2013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247790" y="848570"/>
            <a:ext cx="4174225" cy="58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C parasitics along finger length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etal resistance, excess junction areas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76045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wards a 2 THz SiGe Bipolar Transistor</a:t>
            </a:r>
          </a:p>
        </p:txBody>
      </p:sp>
      <p:pic>
        <p:nvPicPr>
          <p:cNvPr id="3" name="Picture 27" descr="smallsign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30739" y="5881689"/>
            <a:ext cx="33337" cy="1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Group 3"/>
          <p:cNvGraphicFramePr>
            <a:graphicFrameLocks noGrp="1"/>
          </p:cNvGraphicFramePr>
          <p:nvPr>
            <p:extLst/>
          </p:nvPr>
        </p:nvGraphicFramePr>
        <p:xfrm>
          <a:off x="5882640" y="978558"/>
          <a:ext cx="5547360" cy="5346042"/>
        </p:xfrm>
        <a:graphic>
          <a:graphicData uri="http://schemas.openxmlformats.org/drawingml/2006/table">
            <a:tbl>
              <a:tblPr/>
              <a:tblGrid>
                <a:gridCol w="2568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18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18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54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P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iGe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emit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junction wid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4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18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m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access resistiv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.6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W-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ase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contact wid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4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8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m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contact resistiv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.5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.7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W-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llecto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53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5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m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current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6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125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A/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breakdown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.75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.3?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V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t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Hz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ax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000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000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Hz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381000" y="1066801"/>
            <a:ext cx="5105400" cy="48841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21" tIns="41010" rIns="82021" bIns="41010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Similar scaling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InP: 3:1 higher collector velocity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SiGe: good contacts, buried oxides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sym typeface="Symbol" pitchFamily="18" charset="2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sym typeface="Symbol" pitchFamily="18" charset="2"/>
              </a:rPr>
            </a:b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Key distinction: Breakdown  </a:t>
            </a:r>
            <a:endParaRPr lang="en-US" sz="2400" i="1" dirty="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InP has: 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   thicker collector at same f</a:t>
            </a:r>
            <a:r>
              <a:rPr lang="en-US" sz="2400" b="0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pitchFamily="34" charset="-128"/>
                <a:sym typeface="Symbol" pitchFamily="18" charset="2"/>
              </a:rPr>
              <a:t>t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, 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   wider collector bandgap</a:t>
            </a: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Key requirements:</a:t>
            </a:r>
            <a:endParaRPr lang="en-US" sz="2400" i="1" dirty="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low resistivity Ohmic contacts 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note the high current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densities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sym typeface="Symbol" pitchFamily="18" charset="2"/>
            </a:endParaRP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304800" y="6144981"/>
            <a:ext cx="5557720" cy="6368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21" tIns="41010" rIns="82021" bIns="41010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</a:rPr>
              <a:t>Assumes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collector junction 3:1 wider than emitter.</a:t>
            </a: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Assumes SiGe contacts no wider than junctions</a:t>
            </a:r>
            <a:endParaRPr lang="el-GR" sz="1800" b="0" baseline="-2500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1412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ETs (HEMTs): </a:t>
            </a:r>
            <a:r>
              <a:rPr lang="en-US" dirty="0">
                <a:solidFill>
                  <a:srgbClr val="000000"/>
                </a:solidFill>
              </a:rPr>
              <a:t>key for low </a:t>
            </a:r>
            <a:r>
              <a:rPr lang="en-US" dirty="0" smtClean="0">
                <a:solidFill>
                  <a:srgbClr val="000000"/>
                </a:solidFill>
              </a:rPr>
              <a:t>noise</a:t>
            </a: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" y="1676400"/>
            <a:ext cx="48006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2:1 to 4:1 increase in f</a:t>
            </a:r>
            <a:r>
              <a:rPr lang="en-US" sz="2800" i="1" baseline="-250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	improved noise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less required transmit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power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smaller PAs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, less DC power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or </a:t>
            </a:r>
            <a:r>
              <a:rPr lang="en-US" sz="2800" i="1" dirty="0" smtClean="0">
                <a:solidFill>
                  <a:srgbClr val="FF0000"/>
                </a:solidFill>
                <a:latin typeface="Calibri" pitchFamily="34" charset="0"/>
              </a:rPr>
              <a:t>higher-frequency </a:t>
            </a: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system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708525" y="1025525"/>
          <a:ext cx="7331075" cy="46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KGPlot" r:id="rId3" imgW="5143320" imgH="3289320" progId="KGraph_Plot">
                  <p:embed/>
                </p:oleObj>
              </mc:Choice>
              <mc:Fallback>
                <p:oleObj name="KGPlot" r:id="rId3" imgW="5143320" imgH="32893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1025525"/>
                        <a:ext cx="7331075" cy="468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943600" y="1600200"/>
          <a:ext cx="3660942" cy="189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5" imgW="2311200" imgH="1193760" progId="Equation.DSMT4">
                  <p:embed/>
                </p:oleObj>
              </mc:Choice>
              <mc:Fallback>
                <p:oleObj name="Equation" r:id="rId5" imgW="23112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00200"/>
                        <a:ext cx="3660942" cy="1892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3582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 HEMTs: state of the art</a:t>
            </a:r>
            <a:endParaRPr lang="en-US" dirty="0"/>
          </a:p>
        </p:txBody>
      </p:sp>
      <p:pic>
        <p:nvPicPr>
          <p:cNvPr id="3" name="Picture 2" descr="2013_1_2_feb_THz_HBT_HEMT_draw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425669" y="2933406"/>
            <a:ext cx="3205039" cy="36057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69984" y="1905000"/>
            <a:ext cx="75264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dirty="0">
                <a:latin typeface="Calibri" pitchFamily="34" charset="0"/>
              </a:rPr>
              <a:t>Xiaobing Mei, et al, IEEE EDL, April 2015 </a:t>
            </a:r>
            <a:r>
              <a:rPr lang="en-US" sz="2000" dirty="0">
                <a:solidFill>
                  <a:schemeClr val="tx2"/>
                </a:solidFill>
                <a:latin typeface="Calibri" pitchFamily="34" charset="0"/>
              </a:rPr>
              <a:t>(Northrop-Grumman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59308" y="3002078"/>
            <a:ext cx="4629418" cy="3474922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694090" y="1000361"/>
            <a:ext cx="844051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First Demonstration of Amplification at 1 THz Using 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dirty="0">
                <a:latin typeface="Calibri" pitchFamily="34" charset="0"/>
              </a:rPr>
              <a:t>25-nm InP High Electron Mobility Transistor Process</a:t>
            </a:r>
          </a:p>
        </p:txBody>
      </p:sp>
    </p:spTree>
    <p:extLst>
      <p:ext uri="{BB962C8B-B14F-4D97-AF65-F5344CB8AC3E}">
        <p14:creationId xmlns:p14="http://schemas.microsoft.com/office/powerpoint/2010/main" val="2138838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ET Scaling Laws (these now broken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4" name="Picture 3" descr="2014_6_19_feb_THz_HBT_HEMT_dr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196" y="872338"/>
            <a:ext cx="2380488" cy="2709062"/>
          </a:xfrm>
          <a:prstGeom prst="rect">
            <a:avLst/>
          </a:prstGeom>
        </p:spPr>
      </p:pic>
      <p:pic>
        <p:nvPicPr>
          <p:cNvPr id="5" name="Picture 4" descr="UNTITLED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368" y="3680824"/>
            <a:ext cx="3005443" cy="2796176"/>
          </a:xfrm>
          <a:prstGeom prst="rect">
            <a:avLst/>
          </a:prstGeom>
        </p:spPr>
      </p:pic>
      <p:graphicFrame>
        <p:nvGraphicFramePr>
          <p:cNvPr id="6" name="Group 3"/>
          <p:cNvGraphicFramePr>
            <a:graphicFrameLocks noGrp="1"/>
          </p:cNvGraphicFramePr>
          <p:nvPr>
            <p:extLst/>
          </p:nvPr>
        </p:nvGraphicFramePr>
        <p:xfrm>
          <a:off x="4648200" y="914400"/>
          <a:ext cx="6477000" cy="3920070"/>
        </p:xfrm>
        <a:graphic>
          <a:graphicData uri="http://schemas.openxmlformats.org/drawingml/2006/table">
            <a:tbl>
              <a:tblPr/>
              <a:tblGrid>
                <a:gridCol w="4545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1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ET parame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ate leng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urrent density (mA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specific transconductance (mS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transport ma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2DEG  electron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gate-channel capacitanc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dielectric equivalent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stat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tact resistivities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2223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ET Scaling Laws (these now broken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4" name="Picture 3" descr="2014_6_19_feb_THz_HBT_HEMT_dr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196" y="872338"/>
            <a:ext cx="2380488" cy="2709062"/>
          </a:xfrm>
          <a:prstGeom prst="rect">
            <a:avLst/>
          </a:prstGeom>
        </p:spPr>
      </p:pic>
      <p:pic>
        <p:nvPicPr>
          <p:cNvPr id="5" name="Picture 4" descr="UNTITLED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368" y="3680824"/>
            <a:ext cx="3005443" cy="2796176"/>
          </a:xfrm>
          <a:prstGeom prst="rect">
            <a:avLst/>
          </a:prstGeom>
        </p:spPr>
      </p:pic>
      <p:graphicFrame>
        <p:nvGraphicFramePr>
          <p:cNvPr id="6" name="Group 3"/>
          <p:cNvGraphicFramePr>
            <a:graphicFrameLocks noGrp="1"/>
          </p:cNvGraphicFramePr>
          <p:nvPr>
            <p:extLst/>
          </p:nvPr>
        </p:nvGraphicFramePr>
        <p:xfrm>
          <a:off x="4648200" y="914400"/>
          <a:ext cx="6477000" cy="3920070"/>
        </p:xfrm>
        <a:graphic>
          <a:graphicData uri="http://schemas.openxmlformats.org/drawingml/2006/table">
            <a:tbl>
              <a:tblPr/>
              <a:tblGrid>
                <a:gridCol w="4545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1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ET parame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ate leng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urrent density (mA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specific transconductance (mS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transport ma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2DEG  electron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gate-channel capacitanc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dielectric equivalent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stat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tact resistivities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29000" y="4985028"/>
            <a:ext cx="86106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Gate dielectric can't be much further scaled.</a:t>
            </a:r>
            <a:b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		Not in CMOS VLSI, not in mm-wave HEMT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m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/W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 (mS/</a:t>
            </a:r>
            <a:r>
              <a:rPr lang="en-US" sz="2000" i="1" dirty="0" smtClean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m) hard to increase→ C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end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/ 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m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 prevents f</a:t>
            </a:r>
            <a:r>
              <a:rPr lang="en-US" sz="2000" i="1" baseline="-25000" dirty="0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 scaling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Shorter gate lengths degrade electrostatics→ reduced 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/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ds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→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reduced f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max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000" i="1" baseline="-250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sz="2000" i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>
            <a:off x="1157101" y="3886403"/>
            <a:ext cx="238403" cy="349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H="1">
            <a:off x="1919101" y="3810203"/>
            <a:ext cx="238403" cy="349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 flipH="1" flipV="1">
            <a:off x="2071501" y="2469477"/>
            <a:ext cx="238403" cy="3497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V="1">
            <a:off x="1053732" y="2530700"/>
            <a:ext cx="216730" cy="31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733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11137"/>
            <a:ext cx="7620000" cy="398463"/>
          </a:xfrm>
        </p:spPr>
        <p:txBody>
          <a:bodyPr/>
          <a:lstStyle/>
          <a:p>
            <a:r>
              <a:rPr lang="en-US" dirty="0" smtClean="0"/>
              <a:t>140-340GHz Wireles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143000"/>
            <a:ext cx="55626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Gb mobile communications:</a:t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Unlimited information, anywhere.</a:t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Capacity well beyond 5G.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695" y="1189627"/>
            <a:ext cx="5677705" cy="2123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9495" y="4208746"/>
            <a:ext cx="5677705" cy="20527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690" y="3328117"/>
            <a:ext cx="4459610" cy="345368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80999" y="2304669"/>
            <a:ext cx="5828495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V-resolution wireless imaging:</a:t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, fly, drive perfectly in any conditions. 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669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"/>
          <p:cNvSpPr>
            <a:spLocks noChangeArrowheads="1"/>
          </p:cNvSpPr>
          <p:nvPr/>
        </p:nvSpPr>
        <p:spPr bwMode="auto">
          <a:xfrm>
            <a:off x="533400" y="152401"/>
            <a:ext cx="9871075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defTabSz="927100">
              <a:lnSpc>
                <a:spcPct val="87000"/>
              </a:lnSpc>
            </a:pPr>
            <a:r>
              <a:rPr lang="en-US" sz="3600" b="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Towards faster </a:t>
            </a:r>
            <a:r>
              <a:rPr lang="en-US" sz="3600" b="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EMTs: MOS-HEMTs</a:t>
            </a:r>
            <a:endParaRPr lang="en-US" sz="3600" b="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82901" y="849367"/>
            <a:ext cx="5760699" cy="320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</a:rPr>
              <a:t>Scaling limit: gate insulator thickness</a:t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HEMT: InAlAs barrier: tunneling, thermionic leakage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solution: replace InAlAs with high-K dielectric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2nm ZrO</a:t>
            </a:r>
            <a:r>
              <a:rPr lang="en-US" sz="2000" b="0" baseline="-25000" dirty="0" smtClean="0">
                <a:latin typeface="Calibri" pitchFamily="34" charset="0"/>
              </a:rPr>
              <a:t>2</a:t>
            </a:r>
            <a:r>
              <a:rPr lang="en-US" sz="2000" b="0" dirty="0" smtClean="0">
                <a:latin typeface="Calibri" pitchFamily="34" charset="0"/>
              </a:rPr>
              <a:t> (</a:t>
            </a:r>
            <a:r>
              <a:rPr lang="en-US" sz="2000" b="0" dirty="0" smtClean="0">
                <a:latin typeface="Symbol" panose="05050102010706020507" pitchFamily="18" charset="2"/>
              </a:rPr>
              <a:t>e</a:t>
            </a:r>
            <a:r>
              <a:rPr lang="en-US" sz="2000" b="0" baseline="-25000" dirty="0" smtClean="0">
                <a:latin typeface="Calibri" pitchFamily="34" charset="0"/>
              </a:rPr>
              <a:t>r</a:t>
            </a:r>
            <a:r>
              <a:rPr lang="en-US" sz="2000" b="0" dirty="0" smtClean="0">
                <a:latin typeface="Calibri" pitchFamily="34" charset="0"/>
              </a:rPr>
              <a:t>=25): adequately low leakag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</a:rPr>
              <a:t>Scaling </a:t>
            </a:r>
            <a:r>
              <a:rPr lang="en-US" sz="2000" dirty="0" smtClean="0">
                <a:latin typeface="Calibri" pitchFamily="34" charset="0"/>
              </a:rPr>
              <a:t>limit: source access resistance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HEMT: InAlAs </a:t>
            </a:r>
            <a:r>
              <a:rPr lang="en-US" sz="2000" b="0" dirty="0" smtClean="0">
                <a:latin typeface="Calibri" pitchFamily="34" charset="0"/>
              </a:rPr>
              <a:t>barrier is under N+ source/drain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solution: </a:t>
            </a:r>
            <a:r>
              <a:rPr lang="en-US" sz="2000" b="0" dirty="0" smtClean="0">
                <a:latin typeface="Calibri" pitchFamily="34" charset="0"/>
              </a:rPr>
              <a:t>regrowth, place N+  layer </a:t>
            </a:r>
            <a:r>
              <a:rPr lang="en-US" sz="2000" b="0" u="sng" dirty="0" smtClean="0">
                <a:latin typeface="Calibri" pitchFamily="34" charset="0"/>
              </a:rPr>
              <a:t>on</a:t>
            </a:r>
            <a:r>
              <a:rPr lang="en-US" sz="2000" b="0" dirty="0" smtClean="0">
                <a:latin typeface="Calibri" pitchFamily="34" charset="0"/>
              </a:rPr>
              <a:t> InAs channel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Target ~10nm node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~0.3nm </a:t>
            </a:r>
            <a:r>
              <a:rPr lang="en-US" sz="2000" b="0" dirty="0">
                <a:latin typeface="Calibri" pitchFamily="34" charset="0"/>
              </a:rPr>
              <a:t>EOT</a:t>
            </a:r>
            <a:r>
              <a:rPr lang="en-US" sz="2000" b="0" dirty="0" smtClean="0">
                <a:latin typeface="Calibri" pitchFamily="34" charset="0"/>
              </a:rPr>
              <a:t>, 3nm thick channel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1.2 to 1.5 </a:t>
            </a:r>
            <a:r>
              <a:rPr lang="en-US" sz="2000" b="0" dirty="0">
                <a:latin typeface="Calibri" pitchFamily="34" charset="0"/>
              </a:rPr>
              <a:t>THz </a:t>
            </a:r>
            <a:r>
              <a:rPr lang="en-US" sz="2000" b="0" i="1" dirty="0">
                <a:latin typeface="Calibri" pitchFamily="34" charset="0"/>
              </a:rPr>
              <a:t>f</a:t>
            </a:r>
            <a:r>
              <a:rPr lang="en-US" sz="2000" b="0" baseline="-25000" dirty="0">
                <a:latin typeface="Symbol" panose="05050102010706020507" pitchFamily="18" charset="2"/>
              </a:rPr>
              <a:t>t</a:t>
            </a:r>
            <a:r>
              <a:rPr lang="en-US" sz="2000" dirty="0">
                <a:latin typeface="Calibri" pitchFamily="34" charset="0"/>
              </a:rPr>
              <a:t>.  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9418299" y="4572000"/>
            <a:ext cx="685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6771" y="838200"/>
            <a:ext cx="6076629" cy="3349156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383885" y="5410199"/>
            <a:ext cx="2808115" cy="19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400" b="0" dirty="0">
                <a:latin typeface="Calibri" pitchFamily="34" charset="0"/>
              </a:rPr>
              <a:t>Jun Wu, UCSB, IEEE </a:t>
            </a:r>
            <a:r>
              <a:rPr lang="en-US" sz="1400" b="0" dirty="0" smtClean="0">
                <a:latin typeface="Calibri" pitchFamily="34" charset="0"/>
              </a:rPr>
              <a:t>EDL, 2018</a:t>
            </a:r>
            <a:endParaRPr lang="en-US" sz="1400" b="0" dirty="0"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4638041"/>
            <a:ext cx="2892304" cy="19510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876" y="4711100"/>
            <a:ext cx="1793105" cy="1804977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 bwMode="auto">
          <a:xfrm>
            <a:off x="609600" y="4343400"/>
            <a:ext cx="10210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052" y="4777356"/>
            <a:ext cx="2708748" cy="1852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864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IC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681" y="2518260"/>
            <a:ext cx="2666185" cy="2884010"/>
          </a:xfrm>
          <a:prstGeom prst="rect">
            <a:avLst/>
          </a:prstGeom>
        </p:spPr>
      </p:pic>
      <p:pic>
        <p:nvPicPr>
          <p:cNvPr id="9" name="Picture 8" descr="Picture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7573754" y="2698613"/>
            <a:ext cx="2929472" cy="257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786" y="2518259"/>
            <a:ext cx="2910680" cy="2898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8263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11658600" cy="41208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ransistor gains are low</a:t>
            </a:r>
            <a:r>
              <a:rPr lang="en-US" sz="32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3200" b="0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en-US" sz="3200" b="0" baseline="-25000" dirty="0" smtClean="0">
                <a:latin typeface="Calibri" pitchFamily="34" charset="0"/>
                <a:cs typeface="Calibri" pitchFamily="34" charset="0"/>
              </a:rPr>
              <a:t>signal</a:t>
            </a:r>
            <a:r>
              <a:rPr lang="en-US" sz="3200" b="0" dirty="0" smtClean="0">
                <a:latin typeface="Calibri" pitchFamily="34" charset="0"/>
                <a:cs typeface="Calibri" pitchFamily="34" charset="0"/>
              </a:rPr>
              <a:t> is significant fraction of </a:t>
            </a:r>
            <a:r>
              <a:rPr lang="en-US" sz="3200" b="0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en-US" sz="3200" b="0" baseline="-25000" dirty="0" smtClean="0">
                <a:latin typeface="Calibri" pitchFamily="34" charset="0"/>
                <a:cs typeface="Calibri" pitchFamily="34" charset="0"/>
              </a:rPr>
              <a:t>max</a:t>
            </a:r>
            <a:r>
              <a:rPr lang="en-US" sz="3200" b="0" dirty="0" smtClean="0">
                <a:latin typeface="Calibri" pitchFamily="34" charset="0"/>
                <a:cs typeface="Calibri" pitchFamily="34" charset="0"/>
              </a:rPr>
              <a:t>.</a:t>
            </a:r>
            <a:br>
              <a:rPr lang="en-US" sz="3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latin typeface="Calibri" pitchFamily="34" charset="0"/>
                <a:cs typeface="Calibri" pitchFamily="34" charset="0"/>
              </a:rPr>
              <a:t>	match for optimum gain, noise, or power. </a:t>
            </a:r>
          </a:p>
          <a:p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evice dimensions are a significant fraction of a wavelength</a:t>
            </a:r>
            <a:r>
              <a:rPr lang="en-US" sz="32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latin typeface="Calibri" pitchFamily="34" charset="0"/>
                <a:cs typeface="Calibri" pitchFamily="34" charset="0"/>
              </a:rPr>
              <a:t>	Even short lengths of wiring add serious parasitics</a:t>
            </a:r>
            <a:endParaRPr lang="en-US" sz="3200" b="0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ransmission-line losses are high</a:t>
            </a:r>
            <a:r>
              <a:rPr lang="en-US" sz="32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latin typeface="Calibri" pitchFamily="34" charset="0"/>
                <a:cs typeface="Calibri" pitchFamily="34" charset="0"/>
              </a:rPr>
              <a:t>	low Q in VCO resonators and filters</a:t>
            </a:r>
            <a:br>
              <a:rPr lang="en-US" sz="3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latin typeface="Calibri" pitchFamily="34" charset="0"/>
                <a:cs typeface="Calibri" pitchFamily="34" charset="0"/>
              </a:rPr>
              <a:t>	high combining losses in PAs: low power, low efficiency</a:t>
            </a:r>
            <a:br>
              <a:rPr lang="en-US" sz="3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latin typeface="Calibri" pitchFamily="34" charset="0"/>
                <a:cs typeface="Calibri" pitchFamily="34" charset="0"/>
              </a:rPr>
              <a:t>	several dB added noise in LNAs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-Wave IC design: the challen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056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-film microstrip: inverted or right-side-up</a:t>
            </a:r>
            <a:endParaRPr lang="en-US" dirty="0"/>
          </a:p>
        </p:txBody>
      </p:sp>
      <p:pic>
        <p:nvPicPr>
          <p:cNvPr id="3" name="Picture 2" descr="Picture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2971800"/>
            <a:ext cx="4992175" cy="3335125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 l="14999" t="31429" r="27858" b="26666"/>
          <a:stretch>
            <a:fillRect/>
          </a:stretch>
        </p:blipFill>
        <p:spPr bwMode="auto">
          <a:xfrm>
            <a:off x="685800" y="935037"/>
            <a:ext cx="3429000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0"/>
          <p:cNvPicPr>
            <a:picLocks noChangeAspect="1" noChangeArrowheads="1"/>
          </p:cNvPicPr>
          <p:nvPr/>
        </p:nvPicPr>
        <p:blipFill>
          <a:blip r:embed="rId4" cstate="print"/>
          <a:srcRect l="23572" t="19048" r="23572" b="39047"/>
          <a:stretch>
            <a:fillRect/>
          </a:stretch>
        </p:blipFill>
        <p:spPr bwMode="auto">
          <a:xfrm>
            <a:off x="7162800" y="914400"/>
            <a:ext cx="34290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Picture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39850" y="3016337"/>
            <a:ext cx="5161550" cy="3232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289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1524001" y="3359751"/>
            <a:ext cx="65" cy="1384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87790"/>
            <a:ext cx="10287000" cy="457200"/>
          </a:xfrm>
        </p:spPr>
        <p:txBody>
          <a:bodyPr/>
          <a:lstStyle/>
          <a:p>
            <a:pPr eaLnBrk="1" hangingPunct="1"/>
            <a:r>
              <a:rPr lang="en-US" sz="2800" b="1" dirty="0">
                <a:solidFill>
                  <a:srgbClr val="FFFFCC"/>
                </a:solidFill>
                <a:sym typeface="Symbol" pitchFamily="18" charset="2"/>
              </a:rPr>
              <a:t>130nm /1.1 THz InP </a:t>
            </a:r>
            <a:r>
              <a:rPr lang="en-US" sz="2800" b="1" dirty="0" smtClean="0">
                <a:solidFill>
                  <a:srgbClr val="FFFFCC"/>
                </a:solidFill>
                <a:sym typeface="Symbol" pitchFamily="18" charset="2"/>
              </a:rPr>
              <a:t>HBT ICs </a:t>
            </a:r>
            <a:r>
              <a:rPr lang="en-US" sz="2800" b="1" dirty="0">
                <a:solidFill>
                  <a:srgbClr val="FFFFCC"/>
                </a:solidFill>
                <a:sym typeface="Symbol" pitchFamily="18" charset="2"/>
              </a:rPr>
              <a:t>to 670 </a:t>
            </a:r>
            <a:r>
              <a:rPr lang="en-US" sz="2800" b="1" dirty="0" smtClean="0">
                <a:solidFill>
                  <a:srgbClr val="FFFFCC"/>
                </a:solidFill>
                <a:sym typeface="Symbol" pitchFamily="18" charset="2"/>
              </a:rPr>
              <a:t>GHz</a:t>
            </a:r>
            <a:endParaRPr lang="en-US" sz="2800" b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2229" name="Text Box 19"/>
          <p:cNvSpPr txBox="1">
            <a:spLocks noChangeArrowheads="1"/>
          </p:cNvSpPr>
          <p:nvPr/>
        </p:nvSpPr>
        <p:spPr bwMode="auto">
          <a:xfrm>
            <a:off x="1828800" y="685801"/>
            <a:ext cx="243840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14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fundamental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VCO</a:t>
            </a:r>
          </a:p>
        </p:txBody>
      </p:sp>
      <p:sp>
        <p:nvSpPr>
          <p:cNvPr id="52230" name="Text Box 19"/>
          <p:cNvSpPr txBox="1">
            <a:spLocks noChangeArrowheads="1"/>
          </p:cNvSpPr>
          <p:nvPr/>
        </p:nvSpPr>
        <p:spPr bwMode="auto">
          <a:xfrm>
            <a:off x="6477000" y="561976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340 GHz dynamic frequency divider</a:t>
            </a:r>
          </a:p>
        </p:txBody>
      </p:sp>
      <p:pic>
        <p:nvPicPr>
          <p:cNvPr id="52231" name="Picture 4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52800" y="685801"/>
            <a:ext cx="19812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2" name="Text Box 19"/>
          <p:cNvSpPr txBox="1">
            <a:spLocks noChangeArrowheads="1"/>
          </p:cNvSpPr>
          <p:nvPr/>
        </p:nvSpPr>
        <p:spPr bwMode="auto">
          <a:xfrm>
            <a:off x="1828800" y="2444750"/>
            <a:ext cx="3429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20 GHz, 20 dB gain amplifier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828800" y="2681289"/>
            <a:ext cx="1219200" cy="80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 Seo,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3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also: 670GHz amplifier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J. Hacker , 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3 (not shown)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1828800" y="1371600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TSC / UCSB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477000" y="1530351"/>
            <a:ext cx="12192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UCSB/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0</a:t>
            </a:r>
          </a:p>
        </p:txBody>
      </p:sp>
      <p:pic>
        <p:nvPicPr>
          <p:cNvPr id="52236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886201"/>
            <a:ext cx="19812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7" name="Text Box 19"/>
          <p:cNvSpPr txBox="1">
            <a:spLocks noChangeArrowheads="1"/>
          </p:cNvSpPr>
          <p:nvPr/>
        </p:nvSpPr>
        <p:spPr bwMode="auto">
          <a:xfrm>
            <a:off x="1828800" y="3908426"/>
            <a:ext cx="1905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204 GHz static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frequency divider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(ECL master-slave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latch)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1828800" y="4876801"/>
            <a:ext cx="12192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Z. Griffith, </a:t>
            </a:r>
            <a: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  <a:t>TSC / UCSB</a:t>
            </a: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/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CSIC 2010</a:t>
            </a:r>
          </a:p>
        </p:txBody>
      </p:sp>
      <p:pic>
        <p:nvPicPr>
          <p:cNvPr id="52239" name="Picture 32" descr="Picture1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0" y="2163764"/>
            <a:ext cx="2895600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40" name="Text Box 19"/>
          <p:cNvSpPr txBox="1">
            <a:spLocks noChangeArrowheads="1"/>
          </p:cNvSpPr>
          <p:nvPr/>
        </p:nvSpPr>
        <p:spPr bwMode="auto">
          <a:xfrm>
            <a:off x="6477000" y="2268539"/>
            <a:ext cx="9906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300 GHz fundamental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LL</a:t>
            </a: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6477000" y="3001963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1</a:t>
            </a:r>
          </a:p>
        </p:txBody>
      </p:sp>
      <p:sp>
        <p:nvSpPr>
          <p:cNvPr id="52242" name="Text Box 19"/>
          <p:cNvSpPr txBox="1">
            <a:spLocks noChangeArrowheads="1"/>
          </p:cNvSpPr>
          <p:nvPr/>
        </p:nvSpPr>
        <p:spPr bwMode="auto">
          <a:xfrm>
            <a:off x="5562600" y="3886201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220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180 mW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ower amplifier 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5562600" y="4821238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T. Reed, UCSB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CSICS 2013</a:t>
            </a:r>
          </a:p>
        </p:txBody>
      </p:sp>
      <p:pic>
        <p:nvPicPr>
          <p:cNvPr id="52244" name="Picture 41" descr="Picture4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609600"/>
            <a:ext cx="205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45" name="Text Box 19"/>
          <p:cNvSpPr txBox="1">
            <a:spLocks noChangeArrowheads="1"/>
          </p:cNvSpPr>
          <p:nvPr/>
        </p:nvSpPr>
        <p:spPr bwMode="auto">
          <a:xfrm>
            <a:off x="6172200" y="5461001"/>
            <a:ext cx="9906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00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Integrated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Transmitter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1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LL + Mixer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6172200" y="6270625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  TSC</a:t>
            </a:r>
          </a:p>
        </p:txBody>
      </p:sp>
      <p:sp>
        <p:nvSpPr>
          <p:cNvPr id="52247" name="Text Box 19"/>
          <p:cNvSpPr txBox="1">
            <a:spLocks noChangeArrowheads="1"/>
          </p:cNvSpPr>
          <p:nvPr/>
        </p:nvSpPr>
        <p:spPr bwMode="auto">
          <a:xfrm>
            <a:off x="1828800" y="5432426"/>
            <a:ext cx="9906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Integrated 300/350GHz Receivers: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1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LNA/Mixer/VCO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1828800" y="6270625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  TSC</a:t>
            </a:r>
          </a:p>
        </p:txBody>
      </p:sp>
      <p:pic>
        <p:nvPicPr>
          <p:cNvPr id="52249" name="Picture 193" descr="TSC_Logo_Small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99866" y="253719"/>
            <a:ext cx="1963534" cy="432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0" name="Picture 194" descr="UCSBlog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012350" y="810131"/>
            <a:ext cx="892516" cy="409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1" name="Picture 53" descr="Picture6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315200" y="5432425"/>
            <a:ext cx="321945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2" name="Picture 55" descr="Picture8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76600" y="5426075"/>
            <a:ext cx="22987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 descr="Picture2.jp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00800" y="3775076"/>
            <a:ext cx="160020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4" name="Picture 33" descr="Picture1.jp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048000" y="2667000"/>
            <a:ext cx="27432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5" name="Picture 33" descr="Picture7.jp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29700" y="3756026"/>
            <a:ext cx="14859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56" name="Text Box 19"/>
          <p:cNvSpPr txBox="1">
            <a:spLocks noChangeArrowheads="1"/>
          </p:cNvSpPr>
          <p:nvPr/>
        </p:nvSpPr>
        <p:spPr bwMode="auto">
          <a:xfrm>
            <a:off x="8153400" y="3886201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81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470 mW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ower amplifier 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8153400" y="4821238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H-C Park UCSB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4</a:t>
            </a:r>
          </a:p>
        </p:txBody>
      </p:sp>
    </p:spTree>
    <p:extLst>
      <p:ext uri="{BB962C8B-B14F-4D97-AF65-F5344CB8AC3E}">
        <p14:creationId xmlns:p14="http://schemas.microsoft.com/office/powerpoint/2010/main" val="4002975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214 </a:t>
            </a:r>
            <a:r>
              <a:rPr lang="en-US" altLang="en-US" sz="3600" dirty="0" smtClean="0"/>
              <a:t>GHz, </a:t>
            </a:r>
            <a:r>
              <a:rPr lang="en-US" altLang="en-US" sz="3600" dirty="0"/>
              <a:t>180mW Power Amplifier (330 mW design) </a:t>
            </a:r>
            <a:endParaRPr lang="en-US" sz="3600" dirty="0"/>
          </a:p>
        </p:txBody>
      </p:sp>
      <p:pic>
        <p:nvPicPr>
          <p:cNvPr id="3" name="Picture 11" descr="Picture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42525"/>
            <a:ext cx="5254625" cy="597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5715000" y="5732463"/>
            <a:ext cx="1576388" cy="2873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en-US" sz="1400" b="0" dirty="0">
                <a:solidFill>
                  <a:srgbClr val="000000"/>
                </a:solidFill>
                <a:latin typeface="Arial" panose="020B0604020202020204" pitchFamily="34" charset="0"/>
              </a:rPr>
              <a:t>2.3 mm x 2.5 mm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75" y="779463"/>
            <a:ext cx="4340225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657600"/>
            <a:ext cx="4546600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791200" y="6627168"/>
            <a:ext cx="609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dirty="0" smtClean="0">
                <a:latin typeface="Calibri" panose="020F0502020204030204" pitchFamily="34" charset="0"/>
              </a:rPr>
              <a:t>T. Reed, Z. Griffith, </a:t>
            </a:r>
            <a:r>
              <a:rPr lang="en-US" altLang="en-US" b="0" dirty="0">
                <a:latin typeface="Calibri" panose="020F0502020204030204" pitchFamily="34" charset="0"/>
              </a:rPr>
              <a:t>2014 CSICS http://ieeexplore.ieee.org/xpls/abs_all.jsp?arnumber=6659187&amp;tag=1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5810" y="2744225"/>
            <a:ext cx="1897367" cy="114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7796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5GHz Logic in Thin-Film </a:t>
            </a:r>
            <a:r>
              <a:rPr lang="en-US" dirty="0"/>
              <a:t>Inverted Microstrip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900" y="6449010"/>
            <a:ext cx="10553700" cy="3596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1836" tIns="40916" rIns="81836" bIns="40916">
            <a:spAutoFit/>
          </a:bodyPr>
          <a:lstStyle/>
          <a:p>
            <a:pPr>
              <a:defRPr/>
            </a:pPr>
            <a:r>
              <a:rPr lang="en-US" sz="2000" i="1" dirty="0" smtClean="0">
                <a:cs typeface="Arial" pitchFamily="34" charset="0"/>
              </a:rPr>
              <a:t>8:1, </a:t>
            </a:r>
            <a:r>
              <a:rPr lang="en-US" sz="2000" i="1" dirty="0">
                <a:cs typeface="Arial" pitchFamily="34" charset="0"/>
              </a:rPr>
              <a:t>205 GHz static </a:t>
            </a:r>
            <a:r>
              <a:rPr lang="en-US" sz="2000" i="1" dirty="0" smtClean="0">
                <a:cs typeface="Arial" pitchFamily="34" charset="0"/>
              </a:rPr>
              <a:t>divider in </a:t>
            </a:r>
            <a:r>
              <a:rPr lang="en-US" sz="2000" i="1" dirty="0">
                <a:cs typeface="Arial" pitchFamily="34" charset="0"/>
              </a:rPr>
              <a:t>256 nm InP HBT</a:t>
            </a:r>
            <a:r>
              <a:rPr lang="en-US" sz="2000" i="1" dirty="0" smtClean="0">
                <a:cs typeface="Arial" pitchFamily="34" charset="0"/>
              </a:rPr>
              <a:t>.  Image taken before top metal (ground plane) deposition</a:t>
            </a:r>
            <a:endParaRPr lang="en-US" sz="2000" i="1" dirty="0">
              <a:cs typeface="Arial" pitchFamily="34" charset="0"/>
            </a:endParaRPr>
          </a:p>
        </p:txBody>
      </p:sp>
      <p:pic>
        <p:nvPicPr>
          <p:cNvPr id="5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895297" y="1011146"/>
            <a:ext cx="6197403" cy="4246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6096000" y="5381625"/>
            <a:ext cx="5181600" cy="31353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 lIns="91047" tIns="45521" rIns="91047" bIns="45521">
            <a:spAutoFit/>
          </a:bodyPr>
          <a:lstStyle>
            <a:lvl1pP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en-US" sz="1600" b="0" i="1" dirty="0"/>
              <a:t>205 GHz divider, Griffith  et al,  IEEE </a:t>
            </a:r>
            <a:r>
              <a:rPr lang="en-US" altLang="en-US" sz="1600" b="0" i="1" dirty="0" smtClean="0"/>
              <a:t>CSICS, </a:t>
            </a:r>
            <a:r>
              <a:rPr lang="en-US" altLang="en-US" sz="1600" b="0" i="1" dirty="0"/>
              <a:t>Oct. 2010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55" y="731520"/>
            <a:ext cx="4673803" cy="4526280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527" y="5014310"/>
            <a:ext cx="3644809" cy="1386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5193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40GHz Transceivers: GF 22nm SOI CMOS</a:t>
            </a:r>
            <a:endParaRPr lang="en-US" dirty="0"/>
          </a:p>
        </p:txBody>
      </p:sp>
      <p:sp>
        <p:nvSpPr>
          <p:cNvPr id="18" name="AutoShape 10" descr="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">
            <a:extLst>
              <a:ext uri="{FF2B5EF4-FFF2-40B4-BE49-F238E27FC236}">
                <a16:creationId xmlns:a16="http://schemas.microsoft.com/office/drawing/2014/main" id="{676B838A-5E06-476D-BE0B-235740341F9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6DCA794-C8B0-4BEC-B724-009B6237C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5950" y="1345052"/>
            <a:ext cx="5737953" cy="2312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EF29B111-C1BE-490B-B2E4-816C1002E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600" y="4191000"/>
            <a:ext cx="5964483" cy="162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A5CEA92-01D6-4118-8E5A-B8B6073D7C3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319119" y="3962231"/>
            <a:ext cx="5303520" cy="2396544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485D182-D330-46DF-966E-3B1D351FB74C}"/>
              </a:ext>
            </a:extLst>
          </p:cNvPr>
          <p:cNvCxnSpPr>
            <a:cxnSpLocks/>
          </p:cNvCxnSpPr>
          <p:nvPr/>
        </p:nvCxnSpPr>
        <p:spPr>
          <a:xfrm>
            <a:off x="11790742" y="3968264"/>
            <a:ext cx="0" cy="240101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16347BB-B2AB-409C-AC89-755A5820B59D}"/>
              </a:ext>
            </a:extLst>
          </p:cNvPr>
          <p:cNvCxnSpPr>
            <a:cxnSpLocks/>
          </p:cNvCxnSpPr>
          <p:nvPr/>
        </p:nvCxnSpPr>
        <p:spPr>
          <a:xfrm>
            <a:off x="6329164" y="6512797"/>
            <a:ext cx="5303092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BA5F2EC-3119-4062-B869-B40A08374364}"/>
              </a:ext>
            </a:extLst>
          </p:cNvPr>
          <p:cNvSpPr txBox="1"/>
          <p:nvPr/>
        </p:nvSpPr>
        <p:spPr>
          <a:xfrm>
            <a:off x="8675250" y="6488668"/>
            <a:ext cx="827471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 m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608BA1D-0898-4CFB-8B74-C41678EC2191}"/>
              </a:ext>
            </a:extLst>
          </p:cNvPr>
          <p:cNvSpPr txBox="1"/>
          <p:nvPr/>
        </p:nvSpPr>
        <p:spPr>
          <a:xfrm rot="16200000">
            <a:off x="11541502" y="4970189"/>
            <a:ext cx="931665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76 mm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E05482E-5742-4126-A927-9217041DB68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00763" y="1072664"/>
            <a:ext cx="5303092" cy="2401010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32A33D3-9C69-440C-8C58-C25D184D98AD}"/>
              </a:ext>
            </a:extLst>
          </p:cNvPr>
          <p:cNvCxnSpPr>
            <a:cxnSpLocks/>
          </p:cNvCxnSpPr>
          <p:nvPr/>
        </p:nvCxnSpPr>
        <p:spPr>
          <a:xfrm>
            <a:off x="11762341" y="1072664"/>
            <a:ext cx="0" cy="240101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46B73E7-DE64-433C-9E70-E3C99F9BCF98}"/>
              </a:ext>
            </a:extLst>
          </p:cNvPr>
          <p:cNvCxnSpPr>
            <a:cxnSpLocks/>
          </p:cNvCxnSpPr>
          <p:nvPr/>
        </p:nvCxnSpPr>
        <p:spPr>
          <a:xfrm>
            <a:off x="6300763" y="3617197"/>
            <a:ext cx="5303092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DFA2BE-910A-4C7A-96AB-09F5BFC478D4}"/>
              </a:ext>
            </a:extLst>
          </p:cNvPr>
          <p:cNvSpPr txBox="1"/>
          <p:nvPr/>
        </p:nvSpPr>
        <p:spPr>
          <a:xfrm>
            <a:off x="8646849" y="3593068"/>
            <a:ext cx="747320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 m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B928C5C-CBBF-437F-B0A4-8032AE3E6D35}"/>
              </a:ext>
            </a:extLst>
          </p:cNvPr>
          <p:cNvSpPr txBox="1"/>
          <p:nvPr/>
        </p:nvSpPr>
        <p:spPr>
          <a:xfrm rot="16200000">
            <a:off x="11559588" y="2138773"/>
            <a:ext cx="838691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76 mm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838200" y="6484001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. Fari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CSB,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19 RF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symposium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2060648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5FF68-0568-45FC-8488-E7F926CDD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X Characterization</a:t>
            </a:r>
          </a:p>
        </p:txBody>
      </p:sp>
      <p:pic>
        <p:nvPicPr>
          <p:cNvPr id="1026" name="Picture 2" descr="https://dl.boxcloud.com/api/2.0/internal_files/378361905965/versions/402011215427/representations/jpg_paged_2048x2048/content/1.jpg?access_token=1!vm6PjdxfnnUBDfxtSa0fKlpDoooqdgSDX_lTweWnyYTVhvPekbzQjpFQM5dM8Nq6ZiiJgBYVEGjgZqWYX3LbraNjnxDxcnG1jho4fWEwUpD6ErwoYgri6jAahThAPQ-OOlLVrsQv9qS8QrHXECRyzld-R2hESH8jybXK1jZYYFn0TH8Xp_m_lkz__k_sjmYsNPQYOYNZ2dPumMciN_NWGCM2MxLt9JXrXcRGErTKh8c0zGPTf6zyFFDWATcLXSmbjhMVXFouEYxO2eoBihW7-btwDgOciuU4E4IQ_-Eo5kTikF5zLQtfCeExvzPpzu9cNumjJMtQepCl1RzthsqqXdCS6TKiX9jfG8YIB5Nt7HsJvxZAxlCcvVWFjwmUaaEi-sYGdTaypL5l1mu38ulQbyDrSi88iMekYXTyF6h7eHBLk0asx9bPhQR6-AdwoUT-5e0sDdJPCX3kCVdVD6GGVnHRhQsU_3-uM72xXjUT7lcw6EWupHKOQXCHlvOI_khROCRt8shSsnqmj4qPkhNDk6nvGzRpfwaVlZf6aSvknhGIlbamXqSjhDVrpZ3Wzzx9mg..&amp;box_client_name=box-content-preview&amp;box_client_version=1.58.3">
            <a:extLst>
              <a:ext uri="{FF2B5EF4-FFF2-40B4-BE49-F238E27FC236}">
                <a16:creationId xmlns:a16="http://schemas.microsoft.com/office/drawing/2014/main" id="{ADFF2E65-1668-4A0B-B38E-8EB2826C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864294"/>
            <a:ext cx="5715000" cy="2868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dl.boxcloud.com/api/2.0/internal_files/378380796618/versions/402037488980/representations/jpg_paged_2048x2048/content/1.jpg?access_token=1!5xeTjMapVlvk3HQVCP9wKXw2Lics6-BWzsnORVAwyBo9fv45cT5YVrMN12Yq82L_bVEKxbFz8FBc0hQ9ULLZypfoJj36xXP7Vm2kfmkfclJAZl3Fj-KwiByK-z718c69vJdTGHYdcVQ0DopeqNFe92ku6ZCb5hM3IHaM1ugk3F53LhUZt394yid4dKhmBlNry0uVFb5_ngVTSbsuIVqg_G1OO2MgGI9K17NqqYpzqHRDdPApyszWxwKX4qb70kVKbxT7FyuZulZh7i3W5qujgxF1lrt2bp4u7n9mQWAqIht3JY51c6zwsb2qlGesxpBuW_1fkKFyWZLBkPmPEDQ4fuF0Bm6YcmO6Jv4bATa11klj0ww1XYSPosJ38Zv6T5aua3DQl_0G88yRfOUzIApEh5AVX6BAXwpDoa6yOBg5Q43c_o5SxZMdRBabbn-87I5QPdcCj3WYjTRVWQctOINhADd5qyuXISR6DOgwNMW1U7YdhMsUeNmwH9wz-IllLo1Hq5nMoTT5or28TC1sjd-QvZmDWH6RF1-gIZwEo8bGJjRUn8kiYt4rro9uIv-oqU-DbA..&amp;box_client_name=box-content-preview&amp;box_client_version=1.58.3">
            <a:extLst>
              <a:ext uri="{FF2B5EF4-FFF2-40B4-BE49-F238E27FC236}">
                <a16:creationId xmlns:a16="http://schemas.microsoft.com/office/drawing/2014/main" id="{511BE58A-6EC8-4510-AECE-7778060E5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67482"/>
            <a:ext cx="5943600" cy="3048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48" y="990600"/>
            <a:ext cx="4797552" cy="24505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588831"/>
            <a:ext cx="4809744" cy="312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215610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65AC3C-9BB4-4E43-9225-0F76CD77A3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X Characterization</a:t>
            </a:r>
          </a:p>
        </p:txBody>
      </p:sp>
      <p:pic>
        <p:nvPicPr>
          <p:cNvPr id="2052" name="Picture 4" descr="https://dl.boxcloud.com/api/2.0/internal_files/378726225814/versions/402043447234/representations/jpg_paged_2048x2048/content/1.jpg?access_token=1!Gx96dlQZIW2n9GCrFGPqGRIqBMz_5Lvo65LCZg1LHDpffajkaOLiQ_FtFLKH-jxDVKwu7mofTjtwmKqSN1dslgf6ub-HQ1rPy34_ILHAVl4LAjo68fejZKOU68nEoCmBTFjW0sBOXgVKBPDemWjz85-_fx9ZEUvJBWVaDXlr1Ok_dqbXft1m4-Co12rJ3WnzKCBLvniPJRoUxBQ28DiOogK5cpL4vbd8xE_fPJ9ACRsP97zyz1XWozPVKRwXQkRChYhbkCVMghXxXU5yiQsLFohbMojOWx151FfqjQoc--vaVHLRedi78w5vEtUW-6JqUWSg3-qPLj1d7036HKs0XQFxdSuSfzb3CFt5GsXGlZUA6ldPqCSawxXed5XLmhxj1JUltFC8xmeSqiYA4owOYNmuCkRFpoOzkfWUfAdL0PfOA9VKcJce82gyOR-OH1YvnJDaLJYBV6QTrCyRPgXL8xKRFZ_KNaGTC7EIqqhqqhtH2B9UM4CkFi7WZkFSwEbrkKoZFLRvHq5KsZY3nYU4Ig--07dtjNEwpbQuMobgBafu0J32Cd6dTlkVsQZF4YP3TQ..&amp;box_client_name=box-content-preview&amp;box_client_version=1.58.3">
            <a:extLst>
              <a:ext uri="{FF2B5EF4-FFF2-40B4-BE49-F238E27FC236}">
                <a16:creationId xmlns:a16="http://schemas.microsoft.com/office/drawing/2014/main" id="{7E6DE05F-D4C0-45AA-B307-D8A574B4A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583622"/>
            <a:ext cx="5261118" cy="3218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s://dl.boxcloud.com/api/2.0/internal_files/378725218901/versions/401995787192/representations/jpg_paged_2048x2048/content/1.jpg?access_token=1!b37SoyyjcJIPZgTzadnexzp1aH6U2Ez7Kg6rArdAsUxgyKvfbYBUHXmZBQzTaYyXxWnC4VmcDIc5eQnua8zrC0jmfYsOnfsIRGRli0T3uPut8AXgsUZQF6BSRIO1lSiW9qbEc9Vzze29u36vP5vEcGyIUZ_Z6LWzl1rrQcPG9nT2RGT_mVCa2_WclXeSpQe1aal8KH07jmbex1M5LIoOfbQYe4hYbhtS4ERvtnwLc5-BzyQ710HKBqMmlDmFW5JbRWiKZO5M-aoqLt-P-XW44nDebehcQreJAYU8eTXgb-8sL-HmfUX0W_JhOV_T1z4PhqMRu1gqnxeFV9tSTgZ0UBdJd-UgwoYF8Q5oABuUz59czCd1J4RfpFHqgcMz-me4YhWnHE_I5TiSQHWB_WVYq4NZZSzouM0XoOUSUwNpPRcBT4mek1dQ74QjE4HflZTu4Hlsaw42ClzE1kSpoZF7U1jkGtR5idJIx4z1LM3VJvkqIjUv0VTD_Gj5EskASMfyPPfTXl8QV9ndu-t5b_LxdTbSRJeqDTolLaB0r_iYH-LbBLb_DXjft2Jkzf3DUECo_Q..&amp;box_client_name=box-content-preview&amp;box_client_version=1.58.3">
            <a:extLst>
              <a:ext uri="{FF2B5EF4-FFF2-40B4-BE49-F238E27FC236}">
                <a16:creationId xmlns:a16="http://schemas.microsoft.com/office/drawing/2014/main" id="{A79A434A-3100-4029-8B98-D0C2638C6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54363"/>
            <a:ext cx="5181600" cy="3218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973857"/>
            <a:ext cx="3992880" cy="2438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230" y="895286"/>
            <a:ext cx="5047488" cy="268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12682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161974"/>
            <a:ext cx="71628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666" y="4572000"/>
            <a:ext cx="2517334" cy="194951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576283"/>
            <a:ext cx="2247336" cy="212931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6" y="840635"/>
            <a:ext cx="8261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6" name="Equation" r:id="rId9" imgW="761760" imgH="177480" progId="Equation.DSMT4">
                    <p:embed/>
                  </p:oleObj>
                </mc:Choice>
                <mc:Fallback>
                  <p:oleObj name="Equation" r:id="rId9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7" name="Equation" r:id="rId11" imgW="660240" imgH="177480" progId="Equation.DSMT4">
                    <p:embed/>
                  </p:oleObj>
                </mc:Choice>
                <mc:Fallback>
                  <p:oleObj name="Equation" r:id="rId11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8" name="Equation" r:id="rId13" imgW="545760" imgH="164880" progId="Equation.DSMT4">
                    <p:embed/>
                  </p:oleObj>
                </mc:Choice>
                <mc:Fallback>
                  <p:oleObj name="Equation" r:id="rId13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791200" y="6488113"/>
            <a:ext cx="1062038" cy="293687"/>
            <a:chOff x="5791200" y="6488113"/>
            <a:chExt cx="1062038" cy="293687"/>
          </a:xfrm>
        </p:grpSpPr>
        <p:sp>
          <p:nvSpPr>
            <p:cNvPr id="41" name="Rectangle 4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9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997114"/>
            <a:ext cx="2384386" cy="2403686"/>
          </a:xfrm>
          <a:prstGeom prst="rect">
            <a:avLst/>
          </a:prstGeom>
        </p:spPr>
      </p:pic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7724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867650" y="3886200"/>
            <a:ext cx="42481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NA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248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298190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InP Power Amplifier Design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705127"/>
            <a:ext cx="11658600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lass-A mm-Wave Power Amplifiers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20, 140, 220, 300GHz designs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wer: 50-100-200mW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efficiencies: 17%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lass-B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Power Amplifiers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20GHz desig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ower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30 mW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efficiencies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8%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Cs taped out Feb. 2019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resently in fabrication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xpected test: late summ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320" y="6324600"/>
            <a:ext cx="1089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James Buckwalter, Mark Rodwell: UCSB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D08382C-FFCD-4A64-8405-1800AA633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4507" y="1371600"/>
            <a:ext cx="4688493" cy="47066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4DBABA3A-11CC-4165-8966-3C7134FDD313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8839200" y="848609"/>
              <a:ext cx="3342293" cy="585699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33380">
                      <a:extLst>
                        <a:ext uri="{9D8B030D-6E8A-4147-A177-3AD203B41FA5}">
                          <a16:colId xmlns:a16="http://schemas.microsoft.com/office/drawing/2014/main" val="2056585128"/>
                        </a:ext>
                      </a:extLst>
                    </a:gridCol>
                    <a:gridCol w="1905000">
                      <a:extLst>
                        <a:ext uri="{9D8B030D-6E8A-4147-A177-3AD203B41FA5}">
                          <a16:colId xmlns:a16="http://schemas.microsoft.com/office/drawing/2014/main" val="1930354728"/>
                        </a:ext>
                      </a:extLst>
                    </a:gridCol>
                    <a:gridCol w="1003913">
                      <a:extLst>
                        <a:ext uri="{9D8B030D-6E8A-4147-A177-3AD203B41FA5}">
                          <a16:colId xmlns:a16="http://schemas.microsoft.com/office/drawing/2014/main" val="4196198035"/>
                        </a:ext>
                      </a:extLst>
                    </a:gridCol>
                  </a:tblGrid>
                  <a:tr h="3096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#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50" dirty="0"/>
                            <a:t>Descrip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/>
                            <a:t>Area(mm</a:t>
                          </a:r>
                          <a14:m>
                            <m:oMath xmlns:m="http://schemas.openxmlformats.org/officeDocument/2006/math">
                              <m:r>
                                <a:rPr lang="en-US" sz="1050" b="0" i="1" smtClean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50" dirty="0"/>
                            <a:t>mm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81984252"/>
                      </a:ext>
                    </a:extLst>
                  </a:tr>
                  <a:tr h="3026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1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3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3%, Gain=23.2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0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ea typeface="+mn-ea"/>
                              <a:cs typeface="+mn-cs"/>
                            </a:rPr>
                            <a:t>0.63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dirty="0"/>
                            <a:t>1.08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50994143"/>
                      </a:ext>
                    </a:extLst>
                  </a:tr>
                  <a:tr h="3026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2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 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21.8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3.5%, Gain=23.4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2 </a:t>
                          </a:r>
                          <a14:m>
                            <m:oMath xmlns:m="http://schemas.openxmlformats.org/officeDocument/2006/math"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09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7091713"/>
                      </a:ext>
                    </a:extLst>
                  </a:tr>
                  <a:tr h="3026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3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8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6.6%, Gain=24.8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0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ea typeface="+mn-ea"/>
                              <a:cs typeface="+mn-cs"/>
                            </a:rPr>
                            <a:t>0.95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07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29991550"/>
                      </a:ext>
                    </a:extLst>
                  </a:tr>
                  <a:tr h="30261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4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5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7.9%, Gain=14.5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0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ea typeface="+mn-ea"/>
                              <a:cs typeface="+mn-cs"/>
                            </a:rPr>
                            <a:t>0.63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  <m:r>
                                <a:rPr kumimoji="0" lang="en-US" sz="1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.86</m:t>
                              </m:r>
                            </m:oMath>
                          </a14:m>
                          <a:endParaRPr lang="en-US" sz="1000" dirty="0"/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2321526"/>
                      </a:ext>
                    </a:extLst>
                  </a:tr>
                  <a:tr h="2193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5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2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20.2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7.8%, Gain=19.7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0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ea typeface="+mn-ea"/>
                              <a:cs typeface="+mn-cs"/>
                            </a:rPr>
                            <a:t>1.09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dirty="0"/>
                            <a:t>0.78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73748916"/>
                      </a:ext>
                    </a:extLst>
                  </a:tr>
                  <a:tr h="2193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6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3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7.1%, Gain=14.4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0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ea typeface="+mn-ea"/>
                              <a:cs typeface="+mn-cs"/>
                            </a:rPr>
                            <a:t>0.6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dirty="0"/>
                            <a:t>0.79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3552568"/>
                      </a:ext>
                    </a:extLst>
                  </a:tr>
                  <a:tr h="2193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7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2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5.9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0.2%, Gain=17.9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dirty="0"/>
                            <a:t>0.56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dirty="0"/>
                            <a:t>0.79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4660663"/>
                      </a:ext>
                    </a:extLst>
                  </a:tr>
                  <a:tr h="3286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8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0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3.5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4.2%, Gain=13.5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dirty="0"/>
                            <a:t>0.63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dirty="0"/>
                            <a:t>0.8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22846473"/>
                      </a:ext>
                    </a:extLst>
                  </a:tr>
                  <a:tr h="2193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9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0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7.8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3.5%, Gain=15.8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b="0" dirty="0"/>
                            <a:t>1.1</a:t>
                          </a:r>
                          <a14:m>
                            <m:oMath xmlns:m="http://schemas.openxmlformats.org/officeDocument/2006/math"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dirty="0"/>
                            <a:t>0.94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74195947"/>
                      </a:ext>
                    </a:extLst>
                  </a:tr>
                  <a:tr h="2193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7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8.1%, Gain=17.7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0.95</a:t>
                          </a:r>
                          <a14:m>
                            <m:oMath xmlns:m="http://schemas.openxmlformats.org/officeDocument/2006/math">
                              <m: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dirty="0"/>
                            <a:t>0.9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0914617"/>
                      </a:ext>
                    </a:extLst>
                  </a:tr>
                  <a:tr h="2193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1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21.7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0.4%, Gain=30.7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0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ea typeface="+mn-ea"/>
                              <a:cs typeface="+mn-cs"/>
                            </a:rPr>
                            <a:t>1.2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dirty="0"/>
                            <a:t>1.3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01534060"/>
                      </a:ext>
                    </a:extLst>
                  </a:tr>
                  <a:tr h="2193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</a:t>
                          </a:r>
                        </a:p>
                      </a:txBody>
                      <a:tcPr anchor="ctr">
                        <a:solidFill>
                          <a:srgbClr val="E6D5F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0GHz</a:t>
                          </a:r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</a:t>
                          </a:r>
                          <a:r>
                            <a:rPr lang="en-US" sz="1000" kern="1200" baseline="-250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20.4dB</a:t>
                          </a:r>
                          <a:r>
                            <a:rPr lang="en-US" sz="1000" kern="1200" baseline="-250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9.2%, Gain=20.4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E6D5F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0" lang="en-US" sz="10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ea typeface="+mn-ea"/>
                              <a:cs typeface="+mn-cs"/>
                            </a:rPr>
                            <a:t>0.95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dirty="0"/>
                            <a:t>0.98</a:t>
                          </a:r>
                        </a:p>
                      </a:txBody>
                      <a:tcPr anchor="ctr">
                        <a:solidFill>
                          <a:srgbClr val="E6D5F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37663195"/>
                      </a:ext>
                    </a:extLst>
                  </a:tr>
                  <a:tr h="2193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</a:t>
                          </a:r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</a:t>
                          </a:r>
                          <a:r>
                            <a:rPr lang="en-US" sz="1000" kern="1200" baseline="-250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7.3dB</a:t>
                          </a:r>
                          <a:r>
                            <a:rPr lang="en-US" sz="1000" kern="1200" baseline="-250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7.5%, Gain=25.3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.07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4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5145255"/>
                      </a:ext>
                    </a:extLst>
                  </a:tr>
                  <a:tr h="2193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</a:t>
                          </a:r>
                          <a:endParaRPr lang="en-US" sz="100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 P</a:t>
                          </a:r>
                          <a:r>
                            <a:rPr lang="en-US" sz="1000" kern="1200" baseline="-250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5dB</a:t>
                          </a:r>
                          <a:r>
                            <a:rPr lang="en-US" sz="1000" kern="1200" baseline="-250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28%, Gain=16dB</a:t>
                          </a:r>
                          <a:endParaRPr lang="en-US" sz="100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00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94078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4DBABA3A-11CC-4165-8966-3C7134FDD31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6361002"/>
                  </p:ext>
                </p:extLst>
              </p:nvPr>
            </p:nvGraphicFramePr>
            <p:xfrm>
              <a:off x="8839200" y="848609"/>
              <a:ext cx="3342293" cy="585699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33380">
                      <a:extLst>
                        <a:ext uri="{9D8B030D-6E8A-4147-A177-3AD203B41FA5}">
                          <a16:colId xmlns:a16="http://schemas.microsoft.com/office/drawing/2014/main" val="2056585128"/>
                        </a:ext>
                      </a:extLst>
                    </a:gridCol>
                    <a:gridCol w="1905000">
                      <a:extLst>
                        <a:ext uri="{9D8B030D-6E8A-4147-A177-3AD203B41FA5}">
                          <a16:colId xmlns:a16="http://schemas.microsoft.com/office/drawing/2014/main" val="1930354728"/>
                        </a:ext>
                      </a:extLst>
                    </a:gridCol>
                    <a:gridCol w="1003913">
                      <a:extLst>
                        <a:ext uri="{9D8B030D-6E8A-4147-A177-3AD203B41FA5}">
                          <a16:colId xmlns:a16="http://schemas.microsoft.com/office/drawing/2014/main" val="4196198035"/>
                        </a:ext>
                      </a:extLst>
                    </a:gridCol>
                  </a:tblGrid>
                  <a:tr h="3096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/>
                            <a:t>#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50" dirty="0"/>
                            <a:t>Descripti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1961" r="-1212" b="-17921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8198425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1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3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3%, Gain=23.2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80000" r="-1212" b="-13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5099414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2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 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21.8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3.5%, Gain=23.4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180000" r="-1212" b="-12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2709171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3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8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6.6%, Gain=24.8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280000" r="-1212" b="-11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2999155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4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5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7.9%, Gain=14.5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380000" r="-1212" b="-10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232152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5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2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20.2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7.8%, Gain=19.7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480000" r="-1212" b="-9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73748916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6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3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7.1%, Gain=14.4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580000" r="-1212" b="-8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355256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7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2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5.9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0.2%, Gain=17.9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9CD55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680000" r="-1212" b="-7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7466066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8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0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3.5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4.2%, Gain=13.5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780000" r="-1212" b="-6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2284647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/>
                            <a:t>9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0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7.8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3.5%, Gain=15.8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93E3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880000" r="-1212" b="-5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741959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9.7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8.1%, Gain=17.7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980000" r="-1212" b="-4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091461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1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P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21.7dB</a:t>
                          </a:r>
                          <a:r>
                            <a:rPr lang="en-US" sz="100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10.4%, Gain=30.7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1080000" r="-1212" b="-3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0153406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</a:t>
                          </a:r>
                        </a:p>
                      </a:txBody>
                      <a:tcPr anchor="ctr">
                        <a:solidFill>
                          <a:srgbClr val="E6D5F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0GHz</a:t>
                          </a:r>
                          <a:r>
                            <a:rPr lang="en-US" sz="1000" kern="120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</a:t>
                          </a:r>
                          <a:r>
                            <a:rPr lang="en-US" sz="1000" kern="1200" baseline="-2500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20.4dB</a:t>
                          </a:r>
                          <a:r>
                            <a:rPr lang="en-US" sz="1000" kern="1200" baseline="-2500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9.2%, Gain=20.4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E6D5F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1180000" r="-1212" b="-2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3766319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3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</a:t>
                          </a:r>
                          <a:r>
                            <a:rPr lang="en-US" sz="1000" kern="120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</a:t>
                          </a:r>
                          <a:r>
                            <a:rPr lang="en-US" sz="1000" kern="1200" baseline="-2500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7.3dB</a:t>
                          </a:r>
                          <a:r>
                            <a:rPr lang="en-US" sz="1000" kern="1200" baseline="-2500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7.5%, Gain=25.3dB</a:t>
                          </a:r>
                          <a:r>
                            <a:rPr lang="en-US" sz="100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</a:txBody>
                      <a:tcPr anchor="ctr">
                        <a:solidFill>
                          <a:srgbClr val="FFFF75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3939" t="-1280000" r="-1212" b="-10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5145255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</a:t>
                          </a:r>
                          <a:endParaRPr lang="en-US" sz="100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0GHz, P</a:t>
                          </a:r>
                          <a:r>
                            <a:rPr lang="en-US" sz="1000" kern="1200" baseline="-250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ut</a:t>
                          </a:r>
                          <a:r>
                            <a:rPr lang="en-US" sz="100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=15dB</a:t>
                          </a:r>
                          <a:r>
                            <a:rPr lang="en-US" sz="1000" kern="1200" baseline="-250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</a:t>
                          </a:r>
                          <a:r>
                            <a:rPr lang="en-US" sz="1000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, PAE=28%, Gain=16dB</a:t>
                          </a:r>
                          <a:endParaRPr lang="en-US" sz="100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00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940785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790894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140GHz PA: power and S-parameter simulations</a:t>
            </a:r>
          </a:p>
        </p:txBody>
      </p:sp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E0C02CC8-FBE1-4C9E-B692-1D099078A91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7200" y="1494181"/>
          <a:ext cx="3810000" cy="460115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30685687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3511330277"/>
                    </a:ext>
                  </a:extLst>
                </a:gridCol>
              </a:tblGrid>
              <a:tr h="538347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b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-nm </a:t>
                      </a:r>
                      <a:br>
                        <a:rPr lang="en-AU" sz="2400" b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AU" sz="2400" b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P HBT</a:t>
                      </a:r>
                      <a:endParaRPr lang="en-US" sz="2400" b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6744139"/>
                  </a:ext>
                </a:extLst>
              </a:tr>
              <a:tr h="288899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, GHz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9642166"/>
                  </a:ext>
                </a:extLst>
              </a:tr>
              <a:tr h="288899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CC, V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1487662"/>
                  </a:ext>
                </a:extLst>
              </a:tr>
              <a:tr h="288899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J</a:t>
                      </a:r>
                      <a:r>
                        <a:rPr lang="en-AU" sz="24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ias</a:t>
                      </a:r>
                      <a:r>
                        <a:rPr lang="en-AU" sz="24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mA/um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3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0935295"/>
                  </a:ext>
                </a:extLst>
              </a:tr>
              <a:tr h="288899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21, dB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517556"/>
                  </a:ext>
                </a:extLst>
              </a:tr>
              <a:tr h="57779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</a:t>
                      </a:r>
                      <a:r>
                        <a:rPr lang="en-AU" sz="24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ut </a:t>
                      </a:r>
                      <a:r>
                        <a:rPr lang="en-AU" sz="24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dB</a:t>
                      </a:r>
                      <a:r>
                        <a:rPr lang="en-AU" sz="24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2dB</a:t>
                      </a:r>
                      <a:endParaRPr lang="en-US" sz="2400" b="1" baseline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9.1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8096828"/>
                  </a:ext>
                </a:extLst>
              </a:tr>
              <a:tr h="288899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E % </a:t>
                      </a:r>
                      <a:r>
                        <a:rPr lang="en-AU" sz="24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dB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.6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24773"/>
                  </a:ext>
                </a:extLst>
              </a:tr>
              <a:tr h="288899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</a:t>
                      </a:r>
                      <a:r>
                        <a:rPr lang="en-AU" sz="24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at </a:t>
                      </a:r>
                      <a:r>
                        <a:rPr lang="en-AU" sz="24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dB</a:t>
                      </a:r>
                      <a:r>
                        <a:rPr lang="en-AU" sz="24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</a:t>
                      </a:r>
                      <a:endParaRPr lang="en-US" sz="2400" b="1" baseline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Calibri" panose="020F0502020204030204" pitchFamily="34" charset="0"/>
                        </a:rPr>
                        <a:t>20.9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7493874"/>
                  </a:ext>
                </a:extLst>
              </a:tr>
              <a:tr h="288899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E</a:t>
                      </a:r>
                      <a:r>
                        <a:rPr lang="en-AU" sz="24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at</a:t>
                      </a:r>
                      <a:r>
                        <a:rPr lang="en-AU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% 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Calibri" panose="020F0502020204030204" pitchFamily="34" charset="0"/>
                        </a:rPr>
                        <a:t>18.3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8496617"/>
                  </a:ext>
                </a:extLst>
              </a:tr>
              <a:tr h="288899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W</a:t>
                      </a:r>
                      <a:r>
                        <a:rPr lang="en-US" sz="24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dB</a:t>
                      </a: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GHz</a:t>
                      </a:r>
                      <a:endParaRPr lang="en-US" sz="2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3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7999253"/>
                  </a:ext>
                </a:extLst>
              </a:tr>
              <a:tr h="32177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</a:t>
                      </a:r>
                      <a:r>
                        <a:rPr lang="en-US" sz="24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C</a:t>
                      </a:r>
                      <a:r>
                        <a:rPr lang="en-US" sz="24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W</a:t>
                      </a:r>
                      <a:endParaRPr lang="en-US" sz="2400" b="1" baseline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859880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479C96-6031-405F-812B-0BFDC9A319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24400" y="1131560"/>
          <a:ext cx="4114800" cy="278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KGPlot" r:id="rId4" imgW="5181480" imgH="3517920" progId="KGraph_Plot">
                  <p:embed/>
                </p:oleObj>
              </mc:Choice>
              <mc:Fallback>
                <p:oleObj name="KGPlot" r:id="rId4" imgW="5181480" imgH="3517920" progId="KGraph_Plot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7479C96-6031-405F-812B-0BFDC9A31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31560"/>
                        <a:ext cx="4114800" cy="2789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40FAA96-E99B-45FE-A28E-3FB392B938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98342" y="3995689"/>
          <a:ext cx="4616345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KGPlot" r:id="rId6" imgW="5702040" imgH="3327120" progId="KGraph_Plot">
                  <p:embed/>
                </p:oleObj>
              </mc:Choice>
              <mc:Fallback>
                <p:oleObj name="KGPlot" r:id="rId6" imgW="5702040" imgH="3327120" progId="KGraph_Plot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40FAA96-E99B-45FE-A28E-3FB392B93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342" y="3995689"/>
                        <a:ext cx="4616345" cy="270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1370939"/>
            <a:ext cx="2852928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542593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552" y="966216"/>
            <a:ext cx="5870448" cy="29199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20GHz PA (CB version)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2618123D-CBFA-4ED9-BB1B-F6DCD73A17D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8778" y="3321120"/>
          <a:ext cx="3084129" cy="3414021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735262">
                  <a:extLst>
                    <a:ext uri="{9D8B030D-6E8A-4147-A177-3AD203B41FA5}">
                      <a16:colId xmlns:a16="http://schemas.microsoft.com/office/drawing/2014/main" val="2030685687"/>
                    </a:ext>
                  </a:extLst>
                </a:gridCol>
                <a:gridCol w="1348867">
                  <a:extLst>
                    <a:ext uri="{9D8B030D-6E8A-4147-A177-3AD203B41FA5}">
                      <a16:colId xmlns:a16="http://schemas.microsoft.com/office/drawing/2014/main" val="3511330277"/>
                    </a:ext>
                  </a:extLst>
                </a:gridCol>
              </a:tblGrid>
              <a:tr h="241655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400" b="1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-nm InP HBT</a:t>
                      </a:r>
                      <a:endParaRPr lang="en-US" sz="1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6744139"/>
                  </a:ext>
                </a:extLst>
              </a:tr>
              <a:tr h="241655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, GHz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9642166"/>
                  </a:ext>
                </a:extLst>
              </a:tr>
              <a:tr h="241655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CC, V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8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1487662"/>
                  </a:ext>
                </a:extLst>
              </a:tr>
              <a:tr h="241655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J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ias</a:t>
                      </a:r>
                      <a:r>
                        <a:rPr lang="en-AU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mA/um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0935295"/>
                  </a:ext>
                </a:extLst>
              </a:tr>
              <a:tr h="241655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21, dB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2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517556"/>
                  </a:ext>
                </a:extLst>
              </a:tr>
              <a:tr h="347834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ut </a:t>
                      </a:r>
                      <a:r>
                        <a:rPr lang="en-AU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dB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2dB</a:t>
                      </a:r>
                      <a:endParaRPr lang="en-US" sz="2000" b="1" baseline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1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8096828"/>
                  </a:ext>
                </a:extLst>
              </a:tr>
              <a:tr h="241655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E % </a:t>
                      </a:r>
                      <a:r>
                        <a:rPr lang="en-AU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dB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24773"/>
                  </a:ext>
                </a:extLst>
              </a:tr>
              <a:tr h="241655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at </a:t>
                      </a:r>
                      <a:r>
                        <a:rPr lang="en-AU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dB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</a:t>
                      </a:r>
                      <a:endParaRPr lang="en-US" sz="2000" b="1" baseline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Calibri" panose="020F0502020204030204" pitchFamily="34" charset="0"/>
                        </a:rPr>
                        <a:t>22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3167873"/>
                  </a:ext>
                </a:extLst>
              </a:tr>
              <a:tr h="241655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E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at</a:t>
                      </a: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% 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Calibri" panose="020F0502020204030204" pitchFamily="34" charset="0"/>
                        </a:rPr>
                        <a:t>10.4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1752286"/>
                  </a:ext>
                </a:extLst>
              </a:tr>
              <a:tr h="241655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W</a:t>
                      </a:r>
                      <a:r>
                        <a:rPr lang="en-US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dB</a:t>
                      </a: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GHz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8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7999253"/>
                  </a:ext>
                </a:extLst>
              </a:tr>
              <a:tr h="3229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</a:t>
                      </a:r>
                      <a:r>
                        <a:rPr lang="en-US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C</a:t>
                      </a:r>
                      <a:r>
                        <a:rPr lang="en-US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W</a:t>
                      </a:r>
                      <a:endParaRPr lang="en-US" sz="2000" b="1" baseline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5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859880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4E3915-7EFD-4F3E-95E8-E1087CF56E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42680" y="4038600"/>
          <a:ext cx="4349320" cy="254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KGPlot" r:id="rId4" imgW="5702040" imgH="3327120" progId="KGraph_Plot">
                  <p:embed/>
                </p:oleObj>
              </mc:Choice>
              <mc:Fallback>
                <p:oleObj name="KGPlot" r:id="rId4" imgW="5702040" imgH="3327120" progId="KGraph_Plot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24E3915-7EFD-4F3E-95E8-E1087CF56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680" y="4038600"/>
                        <a:ext cx="4349320" cy="2544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58D5DC6-414E-4914-A62B-C45C7185DD4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13477" y="4191001"/>
          <a:ext cx="3752645" cy="254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KGPlot" r:id="rId6" imgW="5181480" imgH="3517920" progId="KGraph_Plot">
                  <p:embed/>
                </p:oleObj>
              </mc:Choice>
              <mc:Fallback>
                <p:oleObj name="KGPlot" r:id="rId6" imgW="5181480" imgH="3517920" progId="KGraph_Plot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58D5DC6-414E-4914-A62B-C45C7185D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477" y="4191001"/>
                        <a:ext cx="3752645" cy="2544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5B1B306-D95A-420E-8605-D9F372350FF8}"/>
              </a:ext>
            </a:extLst>
          </p:cNvPr>
          <p:cNvSpPr txBox="1"/>
          <p:nvPr/>
        </p:nvSpPr>
        <p:spPr>
          <a:xfrm>
            <a:off x="530352" y="804802"/>
            <a:ext cx="6937248" cy="2603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Clr>
                <a:srgbClr val="FF0000"/>
              </a:buClr>
              <a:defRPr/>
            </a:pP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cell: 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Smaller base capacitor,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SRF=679GHz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Decrease the shunt inductor</a:t>
            </a:r>
            <a:endParaRPr lang="en-US" sz="24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>
              <a:buClr>
                <a:srgbClr val="FF0000"/>
              </a:buClr>
              <a:defRPr/>
            </a:pP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 stage drivers: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Similar to power cell with higher cap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SRF=512GHz</a:t>
            </a:r>
            <a:endParaRPr lang="en-US" sz="2400" b="0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C297D48-EAA4-4AFD-B5F5-75A3CA4C8411}"/>
              </a:ext>
            </a:extLst>
          </p:cNvPr>
          <p:cNvSpPr/>
          <p:nvPr/>
        </p:nvSpPr>
        <p:spPr>
          <a:xfrm>
            <a:off x="8839200" y="3576625"/>
            <a:ext cx="335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b="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Area=1.09 mm × 0.78mm </a:t>
            </a:r>
            <a:endParaRPr lang="en-US" sz="20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790175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3088" y="0"/>
            <a:ext cx="3791712" cy="381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00GHz PA (CB version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968863A-BFF1-41D1-8CFE-6DFD89ED1B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43800" y="4099587"/>
          <a:ext cx="4349320" cy="254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KGPlot" r:id="rId5" imgW="5702040" imgH="3327120" progId="KGraph_Plot">
                  <p:embed/>
                </p:oleObj>
              </mc:Choice>
              <mc:Fallback>
                <p:oleObj name="KGPlot" r:id="rId5" imgW="5702040" imgH="3327120" progId="KGraph_Plot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968863A-BFF1-41D1-8CFE-6DFD89ED1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099587"/>
                        <a:ext cx="4349320" cy="2544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50A5D80-DA58-4647-8E8D-DF7C37E291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21124" y="4099587"/>
          <a:ext cx="3752645" cy="254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KGPlot" r:id="rId7" imgW="5181480" imgH="3517920" progId="KGraph_Plot">
                  <p:embed/>
                </p:oleObj>
              </mc:Choice>
              <mc:Fallback>
                <p:oleObj name="KGPlot" r:id="rId7" imgW="5181480" imgH="3517920" progId="KGraph_Plot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50A5D80-DA58-4647-8E8D-DF7C37E29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124" y="4099587"/>
                        <a:ext cx="3752645" cy="2544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FDC455B6-92B2-4EC9-BCBC-625F956656A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94853" y="3237360"/>
          <a:ext cx="3201832" cy="3458666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801487">
                  <a:extLst>
                    <a:ext uri="{9D8B030D-6E8A-4147-A177-3AD203B41FA5}">
                      <a16:colId xmlns:a16="http://schemas.microsoft.com/office/drawing/2014/main" val="2030685687"/>
                    </a:ext>
                  </a:extLst>
                </a:gridCol>
                <a:gridCol w="1400345">
                  <a:extLst>
                    <a:ext uri="{9D8B030D-6E8A-4147-A177-3AD203B41FA5}">
                      <a16:colId xmlns:a16="http://schemas.microsoft.com/office/drawing/2014/main" val="3511330277"/>
                    </a:ext>
                  </a:extLst>
                </a:gridCol>
              </a:tblGrid>
              <a:tr h="25773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400" b="1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-nm InP HBT</a:t>
                      </a:r>
                      <a:endParaRPr lang="en-US" sz="1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6744139"/>
                  </a:ext>
                </a:extLst>
              </a:tr>
              <a:tr h="25773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, GHz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9642166"/>
                  </a:ext>
                </a:extLst>
              </a:tr>
              <a:tr h="25773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CC, V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5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1487662"/>
                  </a:ext>
                </a:extLst>
              </a:tr>
              <a:tr h="25773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J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ias</a:t>
                      </a:r>
                      <a:r>
                        <a:rPr lang="en-AU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mA/um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0935295"/>
                  </a:ext>
                </a:extLst>
              </a:tr>
              <a:tr h="25773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21, dB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7.6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517556"/>
                  </a:ext>
                </a:extLst>
              </a:tr>
              <a:tr h="370983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ut </a:t>
                      </a:r>
                      <a:r>
                        <a:rPr lang="en-AU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dB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</a:t>
                      </a: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2dB</a:t>
                      </a:r>
                      <a:endParaRPr lang="en-US" sz="2000" b="1" baseline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7.8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8096828"/>
                  </a:ext>
                </a:extLst>
              </a:tr>
              <a:tr h="25773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E % </a:t>
                      </a:r>
                      <a:r>
                        <a:rPr lang="en-AU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dB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.5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624773"/>
                  </a:ext>
                </a:extLst>
              </a:tr>
              <a:tr h="25773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at </a:t>
                      </a:r>
                      <a:r>
                        <a:rPr lang="en-AU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dB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</a:t>
                      </a:r>
                      <a:endParaRPr lang="en-US" sz="2000" b="1" baseline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Calibri" panose="020F0502020204030204" pitchFamily="34" charset="0"/>
                        </a:rPr>
                        <a:t>19.4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3122914"/>
                  </a:ext>
                </a:extLst>
              </a:tr>
              <a:tr h="25773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E</a:t>
                      </a:r>
                      <a:r>
                        <a:rPr lang="en-AU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at</a:t>
                      </a:r>
                      <a:r>
                        <a:rPr lang="en-AU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% 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F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6623001"/>
                  </a:ext>
                </a:extLst>
              </a:tr>
              <a:tr h="257738">
                <a:tc>
                  <a:txBody>
                    <a:bodyPr/>
                    <a:lstStyle/>
                    <a:p>
                      <a:pPr marL="0" marR="0" lvl="0" indent="0" algn="ctr" defTabSz="72731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W</a:t>
                      </a:r>
                      <a:r>
                        <a:rPr lang="en-US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dB</a:t>
                      </a: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GHz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7999253"/>
                  </a:ext>
                </a:extLst>
              </a:tr>
              <a:tr h="34448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</a:t>
                      </a:r>
                      <a:r>
                        <a:rPr lang="en-US" sz="2000" baseline="-25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C</a:t>
                      </a:r>
                      <a:r>
                        <a:rPr lang="en-US" sz="2000" baseline="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W</a:t>
                      </a:r>
                      <a:endParaRPr lang="en-US" sz="2000" b="1" baseline="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65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859880"/>
                  </a:ext>
                </a:extLst>
              </a:tr>
            </a:tbl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7C160A58-1B6D-4570-A9C2-8970DADAAF15}"/>
              </a:ext>
            </a:extLst>
          </p:cNvPr>
          <p:cNvSpPr txBox="1"/>
          <p:nvPr/>
        </p:nvSpPr>
        <p:spPr>
          <a:xfrm>
            <a:off x="530352" y="914400"/>
            <a:ext cx="6937248" cy="2622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Clr>
                <a:srgbClr val="FF0000"/>
              </a:buClr>
              <a:defRPr/>
            </a:pP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cell and driver:</a:t>
            </a:r>
          </a:p>
          <a:p>
            <a:pPr lvl="0">
              <a:buClr>
                <a:srgbClr val="FF0000"/>
              </a:buClr>
              <a:defRPr/>
            </a:pPr>
            <a:r>
              <a:rPr lang="en-US" sz="2800" b="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rease base cap and inductor </a:t>
            </a:r>
          </a:p>
          <a:p>
            <a:pPr>
              <a:buClr>
                <a:srgbClr val="FF0000"/>
              </a:buClr>
              <a:defRPr/>
            </a:pPr>
            <a:r>
              <a:rPr lang="en-US" sz="2800" b="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RF=714GHz</a:t>
            </a:r>
          </a:p>
          <a:p>
            <a:pPr>
              <a:buClr>
                <a:srgbClr val="FF0000"/>
              </a:buClr>
              <a:defRPr/>
            </a:pP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</a:rPr>
              <a:t>Three driver stages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2400" b="0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B8FFE93-4738-45EB-A31F-E960A4C0B2F0}"/>
              </a:ext>
            </a:extLst>
          </p:cNvPr>
          <p:cNvSpPr/>
          <p:nvPr/>
        </p:nvSpPr>
        <p:spPr>
          <a:xfrm>
            <a:off x="8540320" y="3811800"/>
            <a:ext cx="335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b="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Area=1.1 mm × 0.94mm </a:t>
            </a:r>
            <a:endParaRPr lang="en-US" sz="20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C4925A1-2849-4272-AC6C-FCC3D1506489}"/>
              </a:ext>
            </a:extLst>
          </p:cNvPr>
          <p:cNvSpPr/>
          <p:nvPr/>
        </p:nvSpPr>
        <p:spPr>
          <a:xfrm>
            <a:off x="5495692" y="2667615"/>
            <a:ext cx="1909224" cy="3256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defRPr/>
            </a:pP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ur fingers, LE =6um.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EEC445F7-438F-40F1-8634-584C7FFE6098}"/>
              </a:ext>
            </a:extLst>
          </p:cNvPr>
          <p:cNvSpPr/>
          <p:nvPr/>
        </p:nvSpPr>
        <p:spPr bwMode="auto">
          <a:xfrm>
            <a:off x="8711241" y="1010122"/>
            <a:ext cx="247177" cy="230673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2262C6A-64C4-4151-BB84-B5AEE6CCEDFF}"/>
              </a:ext>
            </a:extLst>
          </p:cNvPr>
          <p:cNvSpPr/>
          <p:nvPr/>
        </p:nvSpPr>
        <p:spPr bwMode="auto">
          <a:xfrm>
            <a:off x="9010326" y="1010122"/>
            <a:ext cx="247177" cy="230673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6CD4C788-601B-41DA-A0C4-DC9F3DAF5DE8}"/>
              </a:ext>
            </a:extLst>
          </p:cNvPr>
          <p:cNvSpPr/>
          <p:nvPr/>
        </p:nvSpPr>
        <p:spPr bwMode="auto">
          <a:xfrm>
            <a:off x="9321785" y="1010122"/>
            <a:ext cx="247177" cy="230673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D36D4D70-DD36-4693-802A-5A69887D85DD}"/>
              </a:ext>
            </a:extLst>
          </p:cNvPr>
          <p:cNvSpPr/>
          <p:nvPr/>
        </p:nvSpPr>
        <p:spPr bwMode="auto">
          <a:xfrm>
            <a:off x="10111416" y="1010122"/>
            <a:ext cx="247177" cy="230673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50A622D5-93A3-4A19-8844-C42AE9BF6B34}"/>
              </a:ext>
            </a:extLst>
          </p:cNvPr>
          <p:cNvSpPr/>
          <p:nvPr/>
        </p:nvSpPr>
        <p:spPr bwMode="auto">
          <a:xfrm>
            <a:off x="10422875" y="1010122"/>
            <a:ext cx="247177" cy="230673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3534525F-FBA0-4E2D-ABFE-97CCF69DCF72}"/>
              </a:ext>
            </a:extLst>
          </p:cNvPr>
          <p:cNvSpPr/>
          <p:nvPr/>
        </p:nvSpPr>
        <p:spPr bwMode="auto">
          <a:xfrm>
            <a:off x="10721960" y="1010122"/>
            <a:ext cx="247177" cy="230673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B653B7AC-B39B-48F3-AB39-6B39A96FD944}"/>
              </a:ext>
            </a:extLst>
          </p:cNvPr>
          <p:cNvSpPr/>
          <p:nvPr/>
        </p:nvSpPr>
        <p:spPr bwMode="auto">
          <a:xfrm>
            <a:off x="9567058" y="1010122"/>
            <a:ext cx="247177" cy="230673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8C02C99B-7C91-4ADD-850A-9FFA68A18F00}"/>
              </a:ext>
            </a:extLst>
          </p:cNvPr>
          <p:cNvSpPr/>
          <p:nvPr/>
        </p:nvSpPr>
        <p:spPr bwMode="auto">
          <a:xfrm>
            <a:off x="9866143" y="1010122"/>
            <a:ext cx="247177" cy="230673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5C9CBD57-317A-4FAA-9A03-BAF59F6EA5C5}"/>
              </a:ext>
            </a:extLst>
          </p:cNvPr>
          <p:cNvSpPr/>
          <p:nvPr/>
        </p:nvSpPr>
        <p:spPr bwMode="auto">
          <a:xfrm>
            <a:off x="8719577" y="1545595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F2AC5543-B7EB-44FC-A457-A25C59EBDCD9}"/>
              </a:ext>
            </a:extLst>
          </p:cNvPr>
          <p:cNvSpPr/>
          <p:nvPr/>
        </p:nvSpPr>
        <p:spPr bwMode="auto">
          <a:xfrm>
            <a:off x="9300358" y="1545595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F3E807C9-C5E3-47E0-A1A7-90E51100EFCC}"/>
              </a:ext>
            </a:extLst>
          </p:cNvPr>
          <p:cNvSpPr/>
          <p:nvPr/>
        </p:nvSpPr>
        <p:spPr bwMode="auto">
          <a:xfrm>
            <a:off x="9881139" y="1545595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654E1E5E-E017-4AAD-9304-65198E43D806}"/>
              </a:ext>
            </a:extLst>
          </p:cNvPr>
          <p:cNvSpPr/>
          <p:nvPr/>
        </p:nvSpPr>
        <p:spPr bwMode="auto">
          <a:xfrm>
            <a:off x="10461920" y="1545595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29330651-4EE7-42D0-AB78-7E88E3577DD0}"/>
              </a:ext>
            </a:extLst>
          </p:cNvPr>
          <p:cNvSpPr/>
          <p:nvPr/>
        </p:nvSpPr>
        <p:spPr bwMode="auto">
          <a:xfrm>
            <a:off x="8719577" y="2041732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76EFF70A-46A1-4CA6-BBA7-642FB78F259F}"/>
              </a:ext>
            </a:extLst>
          </p:cNvPr>
          <p:cNvSpPr/>
          <p:nvPr/>
        </p:nvSpPr>
        <p:spPr bwMode="auto">
          <a:xfrm>
            <a:off x="9300358" y="2041732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CFB68D01-C282-47C0-AA91-4C6444AA8C0A}"/>
              </a:ext>
            </a:extLst>
          </p:cNvPr>
          <p:cNvSpPr/>
          <p:nvPr/>
        </p:nvSpPr>
        <p:spPr bwMode="auto">
          <a:xfrm>
            <a:off x="9881139" y="2041732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719B84A-983C-40F8-9BBB-7DC89619FFCC}"/>
              </a:ext>
            </a:extLst>
          </p:cNvPr>
          <p:cNvSpPr/>
          <p:nvPr/>
        </p:nvSpPr>
        <p:spPr bwMode="auto">
          <a:xfrm>
            <a:off x="10461920" y="2041732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D7A7736E-0DD3-43F9-B66B-C6E12ABFD182}"/>
              </a:ext>
            </a:extLst>
          </p:cNvPr>
          <p:cNvSpPr/>
          <p:nvPr/>
        </p:nvSpPr>
        <p:spPr bwMode="auto">
          <a:xfrm>
            <a:off x="8719577" y="2559766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2A01FBF0-0F07-47C0-B483-280F24A7AEAE}"/>
              </a:ext>
            </a:extLst>
          </p:cNvPr>
          <p:cNvSpPr/>
          <p:nvPr/>
        </p:nvSpPr>
        <p:spPr bwMode="auto">
          <a:xfrm>
            <a:off x="9300358" y="2559766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27E5B44C-97B7-422C-8D90-E57092DEC559}"/>
              </a:ext>
            </a:extLst>
          </p:cNvPr>
          <p:cNvSpPr/>
          <p:nvPr/>
        </p:nvSpPr>
        <p:spPr bwMode="auto">
          <a:xfrm>
            <a:off x="9881139" y="2559766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9D0557DA-3B60-454A-B827-AEF044686D0D}"/>
              </a:ext>
            </a:extLst>
          </p:cNvPr>
          <p:cNvSpPr/>
          <p:nvPr/>
        </p:nvSpPr>
        <p:spPr bwMode="auto">
          <a:xfrm>
            <a:off x="10461920" y="2559766"/>
            <a:ext cx="533400" cy="401240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9176" y="974144"/>
            <a:ext cx="1944624" cy="1633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641711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Package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692" y="2991452"/>
            <a:ext cx="3205771" cy="18743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2915291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2393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sz="3200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05000" y="914401"/>
            <a:ext cx="8365225" cy="44224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make the IC electronics fit ?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100+ GHz arrays: 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baseline="-25000" dirty="0">
                <a:latin typeface="Symbol" panose="05050102010706020507" pitchFamily="18" charset="2"/>
                <a:cs typeface="Calibri" pitchFamily="34" charset="0"/>
              </a:rPr>
              <a:t>0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 element spacing is very small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Antennas on or above IC → IC channel spacing = antenna spacing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→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limited IC area to place circuits </a:t>
            </a:r>
          </a:p>
          <a:p>
            <a:r>
              <a:rPr lang="en-US" sz="20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avoid catastrophic signal distribution losses ?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long-range, high-gain arrays: array size can be large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ICs beside array → very long wires between beam former and antenna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→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potential for very high signal distribution losses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0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remove the heat ?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100+ GHz arrays: element spacing is very small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If antenna spacing = IC channel spacing, then power density is very large</a:t>
            </a:r>
            <a:endParaRPr lang="en-US" sz="2000" i="1" dirty="0">
              <a:latin typeface="Calibri" pitchFamily="34" charset="0"/>
              <a:cs typeface="Calibri" pitchFamily="34" charset="0"/>
            </a:endParaRP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9830" y="5056296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1" y="4901633"/>
            <a:ext cx="2453301" cy="14898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958" y="4724400"/>
            <a:ext cx="2428242" cy="1948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553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85855" cy="609600"/>
          </a:xfrm>
        </p:spPr>
        <p:txBody>
          <a:bodyPr/>
          <a:lstStyle/>
          <a:p>
            <a:r>
              <a:rPr lang="en-US" sz="3600" dirty="0"/>
              <a:t>mm-wave/sub-mm-wave packaging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76200" y="1295400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41165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256545" y="1143000"/>
            <a:ext cx="6706855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0000" y="4267200"/>
            <a:ext cx="4353264" cy="245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8600" y="4495800"/>
            <a:ext cx="8746224" cy="12647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Arrays can often be linear (1D), instead of rectangular (2D)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Element spacing can often be greater than </a:t>
            </a:r>
            <a:r>
              <a:rPr lang="en-US" sz="24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/2.</a:t>
            </a:r>
          </a:p>
          <a:p>
            <a:r>
              <a:rPr lang="en-US" sz="24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→ Array packaging then greatly simplified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5471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57760" cy="609600"/>
          </a:xfrm>
        </p:spPr>
        <p:txBody>
          <a:bodyPr/>
          <a:lstStyle/>
          <a:p>
            <a:r>
              <a:rPr lang="en-US" sz="3200" dirty="0"/>
              <a:t>Concept: Tile for linear array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22888" y="5326376"/>
            <a:ext cx="8746224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Terrestrial system: horizontal steering only→ linear array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Space at edges of linear array: room for III-V PAs, LN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Alternating-sides feed: 2mm pitch→ room for large GaN P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3698" name="Picture 2" descr="2018_4_6_packag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090" y="998664"/>
            <a:ext cx="6861580" cy="334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635091" y="1278323"/>
            <a:ext cx="1938715" cy="16795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6857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161974"/>
            <a:ext cx="9372600" cy="398463"/>
          </a:xfrm>
        </p:spPr>
        <p:txBody>
          <a:bodyPr/>
          <a:lstStyle/>
          <a:p>
            <a:r>
              <a:rPr lang="en-US" dirty="0" smtClean="0"/>
              <a:t>140GHz array module design</a:t>
            </a:r>
            <a:endParaRPr lang="en-US" dirty="0"/>
          </a:p>
        </p:txBody>
      </p:sp>
      <p:pic>
        <p:nvPicPr>
          <p:cNvPr id="2050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947615"/>
            <a:ext cx="3798887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Picture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59" y="925592"/>
            <a:ext cx="2476183" cy="1430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73113" y="1600200"/>
            <a:ext cx="117484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Tx/>
            </a:pPr>
            <a:r>
              <a:rPr lang="en-US" sz="2000" kern="0" dirty="0" smtClean="0">
                <a:latin typeface="Calibri" panose="020F0502020204030204" pitchFamily="34" charset="0"/>
                <a:cs typeface="Calibri" panose="020F0502020204030204" pitchFamily="34" charset="0"/>
              </a:rPr>
              <a:t> -1.4 dB 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525713" y="1447800"/>
            <a:ext cx="1219200" cy="3048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25400" dist="38100" dir="2700000" algn="tl" rotWithShape="0">
              <a:srgbClr val="FFFF00">
                <a:alpha val="40000"/>
              </a:srgbClr>
            </a:outerShdw>
          </a:effectLst>
        </p:spPr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125" y="2438400"/>
            <a:ext cx="2252188" cy="120419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5800" y="4267200"/>
            <a:ext cx="3281241" cy="186131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237072" y="5022489"/>
            <a:ext cx="117484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Tx/>
            </a:pPr>
            <a:r>
              <a:rPr lang="en-US" sz="2000" kern="0" dirty="0" smtClean="0">
                <a:latin typeface="Calibri" panose="020F0502020204030204" pitchFamily="34" charset="0"/>
                <a:cs typeface="Calibri" panose="020F0502020204030204" pitchFamily="34" charset="0"/>
              </a:rPr>
              <a:t> -0.53 dB 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5237072" y="2743200"/>
            <a:ext cx="325528" cy="1620762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25400" dist="38100" dir="2700000" algn="tl" rotWithShape="0">
              <a:srgbClr val="FFFF00">
                <a:alpha val="40000"/>
              </a:srgbClr>
            </a:outerShdw>
          </a:effectLst>
        </p:spPr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1886" y="4275079"/>
            <a:ext cx="2277714" cy="174472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" y="4502320"/>
            <a:ext cx="1877591" cy="159368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 bwMode="auto">
          <a:xfrm>
            <a:off x="2362200" y="1981200"/>
            <a:ext cx="0" cy="3810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1981200" y="4648200"/>
            <a:ext cx="3810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4419600" y="4572000"/>
            <a:ext cx="3810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3124200"/>
            <a:ext cx="2405283" cy="1668901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 bwMode="auto">
          <a:xfrm>
            <a:off x="8534400" y="4724400"/>
            <a:ext cx="0" cy="3810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6553200" y="3124200"/>
            <a:ext cx="1371600" cy="51839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25400" dist="38100" dir="2700000" algn="tl" rotWithShape="0">
              <a:srgbClr val="FFFF00">
                <a:alpha val="40000"/>
              </a:srgbClr>
            </a:outerShdw>
          </a:effectLst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3909" y="5219354"/>
            <a:ext cx="2258291" cy="14616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43800" y="914400"/>
            <a:ext cx="3974738" cy="1938158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058400" y="5181600"/>
          <a:ext cx="2103438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KGPlot" r:id="rId12" imgW="4811268" imgH="3395472" progId="KGraph_Plot">
                  <p:embed/>
                </p:oleObj>
              </mc:Choice>
              <mc:Fallback>
                <p:oleObj name="KGPlot" r:id="rId12" imgW="4811268" imgH="3395472" progId="KGraph_Plot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5181600"/>
                        <a:ext cx="2103438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5759" y="6400800"/>
            <a:ext cx="6959441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 good: working with Kyocera. June tapeout ?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827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140GHz Indoor Gigabit </a:t>
            </a:r>
            <a:r>
              <a:rPr lang="en-US" sz="3600" dirty="0" smtClean="0"/>
              <a:t>Network Demonstration</a:t>
            </a:r>
            <a:endParaRPr lang="en-US" sz="36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411480"/>
            <a:ext cx="5052665" cy="40749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165128"/>
            <a:ext cx="3064030" cy="23266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527871"/>
            <a:ext cx="3284786" cy="21109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0" y="1134408"/>
            <a:ext cx="3324038" cy="343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2848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mm-waves: benefits &amp; challenges</a:t>
            </a:r>
            <a:endParaRPr lang="en-US" dirty="0"/>
          </a:p>
        </p:txBody>
      </p:sp>
      <p:pic>
        <p:nvPicPr>
          <p:cNvPr id="7" name="Picture 6" descr="Picture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84861" y="3872170"/>
            <a:ext cx="3888945" cy="2592630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171895" y="924903"/>
            <a:ext cx="42501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assive # parallel channels</a:t>
            </a:r>
            <a:endParaRPr lang="en-US" sz="200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9" name="Picture 8" descr="Picture1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71435" y="1455731"/>
            <a:ext cx="3061171" cy="1442005"/>
          </a:xfrm>
          <a:prstGeom prst="rect">
            <a:avLst/>
          </a:prstGeom>
        </p:spPr>
      </p:pic>
      <p:pic>
        <p:nvPicPr>
          <p:cNvPr id="10" name="Picture 9" descr="Picture1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1872" y="1379835"/>
            <a:ext cx="2308448" cy="1474018"/>
          </a:xfrm>
          <a:prstGeom prst="rect">
            <a:avLst/>
          </a:prstGeom>
        </p:spPr>
      </p:pic>
      <p:pic>
        <p:nvPicPr>
          <p:cNvPr id="11" name="Picture 10" descr="Picture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38859" y="3947762"/>
            <a:ext cx="4029456" cy="2365248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171895" y="3486360"/>
            <a:ext cx="38470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Need mesh networks</a:t>
            </a:r>
            <a:endParaRPr lang="en-US" sz="200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845880" y="3485923"/>
            <a:ext cx="38470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Need phased arrays </a:t>
            </a:r>
            <a:r>
              <a:rPr lang="en-US" sz="105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(overcome high attenuation)</a:t>
            </a:r>
            <a:endParaRPr lang="en-US" sz="120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4" name="Picture 13" descr="Picture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618195" y="1349154"/>
            <a:ext cx="3035800" cy="1776266"/>
          </a:xfrm>
          <a:prstGeom prst="rect">
            <a:avLst/>
          </a:prstGeom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769986" y="924466"/>
            <a:ext cx="38706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Large available spectrum</a:t>
            </a:r>
            <a:endParaRPr lang="en-US" sz="20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2377145" y="1303941"/>
            <a:ext cx="0" cy="37947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2680725" y="1303941"/>
            <a:ext cx="0" cy="37947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8525251" y="2138786"/>
            <a:ext cx="1289605" cy="12311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80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line-of-sight </a:t>
            </a:r>
            <a:r>
              <a:rPr lang="en-US" sz="8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MIMO</a:t>
            </a:r>
            <a:endParaRPr lang="en-US" sz="800" baseline="300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323686" y="1379836"/>
            <a:ext cx="834845" cy="24622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80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spatial</a:t>
            </a:r>
            <a:br>
              <a:rPr lang="en-US" sz="80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</a:br>
            <a:r>
              <a:rPr lang="en-US" sz="80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multiplexing</a:t>
            </a:r>
            <a:endParaRPr lang="en-US" sz="800" baseline="300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3136095" y="1303941"/>
            <a:ext cx="0" cy="37947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3591465" y="1303941"/>
            <a:ext cx="0" cy="37947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769985" y="3106885"/>
            <a:ext cx="2883400" cy="161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05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(note high attenuation in foul or humid weather)</a:t>
            </a:r>
            <a:endParaRPr lang="en-US" sz="105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44000" y="2971800"/>
            <a:ext cx="273222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0" dirty="0" smtClean="0">
                <a:latin typeface="Calibri" pitchFamily="34" charset="0"/>
              </a:rPr>
              <a:t>Torklinson : 2006 Allerton Conference</a:t>
            </a:r>
            <a:br>
              <a:rPr lang="en-US" sz="800" b="0" dirty="0" smtClean="0">
                <a:latin typeface="Calibri" pitchFamily="34" charset="0"/>
              </a:rPr>
            </a:br>
            <a:r>
              <a:rPr lang="en-US" sz="800" b="0" dirty="0" smtClean="0">
                <a:latin typeface="Calibri" pitchFamily="34" charset="0"/>
              </a:rPr>
              <a:t>Sheldon : 2010 IEEE APS-URSI </a:t>
            </a:r>
            <a:br>
              <a:rPr lang="en-US" sz="800" b="0" dirty="0" smtClean="0">
                <a:latin typeface="Calibri" pitchFamily="34" charset="0"/>
              </a:rPr>
            </a:br>
            <a:r>
              <a:rPr lang="en-US" sz="800" b="0" dirty="0" smtClean="0">
                <a:latin typeface="Calibri" pitchFamily="34" charset="0"/>
              </a:rPr>
              <a:t>Torklinson : 2011 IEEE Trans Wireless Comm.</a:t>
            </a:r>
            <a:endParaRPr lang="en-US" sz="8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8648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9601200" cy="609600"/>
          </a:xfrm>
        </p:spPr>
        <p:txBody>
          <a:bodyPr/>
          <a:lstStyle/>
          <a:p>
            <a:r>
              <a:rPr lang="en-US" sz="2800" dirty="0"/>
              <a:t>Concept: module for small angular scanning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69376" y="4447963"/>
            <a:ext cx="8746224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Terrestrial system: horizontal + vertical steering → rectangular array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Limited angular steering range (installation)→ spacing &gt;&gt;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Endfire  / edge-card geometry: room for III-V PAs, LN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9842" name="Picture 2" descr="2018_30_30_package_draw_Vivald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985" y="1076256"/>
            <a:ext cx="5291584" cy="305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5808" y="1135363"/>
            <a:ext cx="2552318" cy="2731355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69376" y="6019800"/>
            <a:ext cx="8746224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If Vivaldi's are replaced with dipoles, element spacing can be reduced to </a:t>
            </a:r>
            <a:r>
              <a:rPr lang="en-US" sz="2000" b="0" dirty="0" smtClean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/2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    → potential for wider angular scanning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7473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Symbol" panose="05050102010706020507" pitchFamily="18" charset="2"/>
              </a:rPr>
              <a:t>l</a:t>
            </a:r>
            <a:r>
              <a:rPr lang="en-US" sz="3600" dirty="0" smtClean="0"/>
              <a:t>/2-spaced 2-D Arrays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04800"/>
            <a:ext cx="4385711" cy="31993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815471"/>
            <a:ext cx="79248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y design</a:t>
            </a: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tical spacings become very small</a:t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icult to remove heat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4323511"/>
            <a:ext cx="3526348" cy="2061776"/>
          </a:xfrm>
          <a:prstGeom prst="rect">
            <a:avLst/>
          </a:prstGeom>
        </p:spPr>
      </p:pic>
      <p:pic>
        <p:nvPicPr>
          <p:cNvPr id="7" name="Picture 2" descr="2018_2_12__WG_Packa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38600"/>
            <a:ext cx="4753293" cy="26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2400" y="2667000"/>
            <a:ext cx="79248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lit-block / waveguide design</a:t>
            </a: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atsinking maintained</a:t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icult to manufacture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378877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Wireless above 100GHz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3201315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881" y="3492551"/>
            <a:ext cx="3224515" cy="1421268"/>
          </a:xfrm>
          <a:prstGeom prst="rect">
            <a:avLst/>
          </a:prstGeom>
        </p:spPr>
      </p:pic>
      <p:pic>
        <p:nvPicPr>
          <p:cNvPr id="12" name="Picture 7" descr="VSAR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92973" y="3431996"/>
            <a:ext cx="1721882" cy="166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365" y="3299793"/>
            <a:ext cx="2654254" cy="1969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272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199" y="134939"/>
            <a:ext cx="7821613" cy="466725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8633880" cy="462562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250 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 multiplexing: computational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</a:p>
        </p:txBody>
      </p:sp>
    </p:spTree>
    <p:extLst>
      <p:ext uri="{BB962C8B-B14F-4D97-AF65-F5344CB8AC3E}">
        <p14:creationId xmlns:p14="http://schemas.microsoft.com/office/powerpoint/2010/main" val="1280964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228600"/>
            <a:ext cx="8610600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2800" dirty="0" smtClean="0">
                <a:solidFill>
                  <a:schemeClr val="bg1"/>
                </a:solidFill>
                <a:latin typeface="Calibri" pitchFamily="34" charset="0"/>
              </a:rPr>
              <a:t>In case of questions </a:t>
            </a:r>
            <a:endParaRPr lang="en-US" altLang="en-US" sz="140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478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 GHz spatially multiplexed base sta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445"/>
          <a:stretch/>
        </p:blipFill>
        <p:spPr>
          <a:xfrm>
            <a:off x="0" y="762000"/>
            <a:ext cx="121920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7066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5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25" t="14445"/>
          <a:stretch/>
        </p:blipFill>
        <p:spPr>
          <a:xfrm>
            <a:off x="76200" y="990600"/>
            <a:ext cx="12115800" cy="5867400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0473573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5GHz carrier, 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325 meters (vs. 250 meters)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16mm×16mm (vs. 9mm×9mm),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9mm×655mm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5mm×350mm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81000" y="4247007"/>
            <a:ext cx="7100790" cy="8863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8mm×8mm) handset array, 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210 meters.</a:t>
            </a:r>
          </a:p>
        </p:txBody>
      </p:sp>
    </p:spTree>
    <p:extLst>
      <p:ext uri="{BB962C8B-B14F-4D97-AF65-F5344CB8AC3E}">
        <p14:creationId xmlns:p14="http://schemas.microsoft.com/office/powerpoint/2010/main" val="5212531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640 Gb/s MIMO backhaul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445"/>
          <a:stretch/>
        </p:blipFill>
        <p:spPr>
          <a:xfrm>
            <a:off x="0" y="914400"/>
            <a:ext cx="12192000" cy="5867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29718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641175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</a:t>
            </a:r>
            <a:r>
              <a:rPr lang="en-US" dirty="0" smtClean="0">
                <a:solidFill>
                  <a:srgbClr val="FF0000"/>
                </a:solidFill>
              </a:rPr>
              <a:t>5 Tb/s </a:t>
            </a:r>
            <a:r>
              <a:rPr lang="en-US" dirty="0">
                <a:solidFill>
                  <a:srgbClr val="000000"/>
                </a:solidFill>
              </a:rPr>
              <a:t>MIMO backhau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667"/>
          <a:stretch/>
        </p:blipFill>
        <p:spPr>
          <a:xfrm>
            <a:off x="0" y="1143000"/>
            <a:ext cx="12192000" cy="5715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048000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Rectangle 8"/>
          <p:cNvSpPr/>
          <p:nvPr/>
        </p:nvSpPr>
        <p:spPr bwMode="auto">
          <a:xfrm>
            <a:off x="3505200" y="1524000"/>
            <a:ext cx="2743200" cy="609600"/>
          </a:xfrm>
          <a:prstGeom prst="rect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81000" y="3810000"/>
            <a:ext cx="6137706" cy="8863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10mW output per element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...10W total radiated power</a:t>
            </a:r>
          </a:p>
        </p:txBody>
      </p:sp>
    </p:spTree>
    <p:extLst>
      <p:ext uri="{BB962C8B-B14F-4D97-AF65-F5344CB8AC3E}">
        <p14:creationId xmlns:p14="http://schemas.microsoft.com/office/powerpoint/2010/main" val="26441706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140-340 GHz:</a:t>
            </a:r>
            <a:b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32766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366" y="3581374"/>
            <a:ext cx="1440717" cy="15417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518" y="3720807"/>
            <a:ext cx="2590641" cy="13150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389" y="3352496"/>
            <a:ext cx="2608256" cy="198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776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18588"/>
            <a:ext cx="11566236" cy="36320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 GHz spatially multiplexed base station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332256"/>
            <a:ext cx="780613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 1 Tb/s spatially-multiplexed base station 		</a:t>
            </a:r>
            <a:b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256 users/face, 4 faces  </a:t>
            </a:r>
            <a:b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1024 total users @ 1 user/beam, 1 Gb/s/beam; </a:t>
            </a:r>
            <a:b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225 </a:t>
            </a:r>
            <a: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range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47267" y="5798403"/>
            <a:ext cx="7806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Link budget is feasible, but...</a:t>
            </a:r>
            <a:b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	Required component dynamic range ?</a:t>
            </a:r>
            <a:b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	Required complexity of back-end beamformer ?</a:t>
            </a:r>
            <a:endParaRPr lang="en-US" sz="2000" b="0" dirty="0">
              <a:solidFill>
                <a:srgbClr val="FF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0388" y="5439609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382000" y="4876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24912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64" y="838200"/>
            <a:ext cx="11566236" cy="36320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 GHz spatially multiplexed base station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52400" y="4343400"/>
            <a:ext cx="825707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Each face supports 256 beams @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1Gb/s/beam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93167" y="4852516"/>
            <a:ext cx="5380960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25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ters range in 50 mm/hr rai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93021" y="5851046"/>
            <a:ext cx="7409949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: 16 dBm P</a:t>
            </a:r>
            <a:r>
              <a:rPr lang="en-US" sz="320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(per element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805" y="6350311"/>
            <a:ext cx="4032525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: 3 dB noise figure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93168" y="5348033"/>
            <a:ext cx="9789032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alistic packaging loss, operating &amp; design 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rgins (20dB total)</a:t>
            </a:r>
            <a:endParaRPr lang="en-US" sz="28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286" y="3962400"/>
            <a:ext cx="3552114" cy="10279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4953000"/>
            <a:ext cx="3721100" cy="228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3581400"/>
            <a:ext cx="3563824" cy="250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947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JPM_SLIDE_ROLE" val="jpmPage"/>
</p:tagLst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JUMP_template_wide_2018_4_20.pptx" id="{96A266E9-601E-45E4-95F8-C6F02C0EBDDA}" vid="{52CC944E-CF07-4F56-AA91-00B95BA83069}"/>
    </a:ext>
  </a:extLst>
</a:theme>
</file>

<file path=ppt/theme/theme2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omSenTer_template_wide.pptx" id="{5878D06A-A658-4A5D-83F2-F9FC129BC42E}" vid="{A3556DFC-B4FF-4E82-9042-E52A0464D54B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UMP_template_wide</Template>
  <TotalTime>5096</TotalTime>
  <Pages>2</Pages>
  <Words>1921</Words>
  <Application>Microsoft Office PowerPoint</Application>
  <PresentationFormat>Widescreen</PresentationFormat>
  <Paragraphs>481</Paragraphs>
  <Slides>68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8</vt:i4>
      </vt:variant>
    </vt:vector>
  </HeadingPairs>
  <TitlesOfParts>
    <vt:vector size="84" baseType="lpstr">
      <vt:lpstr>ＭＳ Ｐゴシック</vt:lpstr>
      <vt:lpstr>SimSun</vt:lpstr>
      <vt:lpstr>Arial</vt:lpstr>
      <vt:lpstr>Arial Narrow</vt:lpstr>
      <vt:lpstr>Calibri</vt:lpstr>
      <vt:lpstr>Cambria Math</vt:lpstr>
      <vt:lpstr>Impact</vt:lpstr>
      <vt:lpstr>Symbol</vt:lpstr>
      <vt:lpstr>Tahoma</vt:lpstr>
      <vt:lpstr>Times New Roman</vt:lpstr>
      <vt:lpstr>Wingdings</vt:lpstr>
      <vt:lpstr>very_thin-text_template</vt:lpstr>
      <vt:lpstr>1_very_thin-text_template</vt:lpstr>
      <vt:lpstr>KGPlot</vt:lpstr>
      <vt:lpstr>Equation</vt:lpstr>
      <vt:lpstr>MathType 6.0 Equation</vt:lpstr>
      <vt:lpstr>Beyond 5G:   100-340GHz Transistor, IC, and System Design</vt:lpstr>
      <vt:lpstr>ComSenTer: Wireless Research</vt:lpstr>
      <vt:lpstr>Wireless above 100GHz</vt:lpstr>
      <vt:lpstr>140-340GHz Wireless </vt:lpstr>
      <vt:lpstr>Benefits of Short Wavelengths</vt:lpstr>
      <vt:lpstr>mm-waves: benefits &amp; challenges</vt:lpstr>
      <vt:lpstr>PowerPoint Presentation</vt:lpstr>
      <vt:lpstr>140 GHz spatially multiplexed base station</vt:lpstr>
      <vt:lpstr>140 GHz spatially multiplexed base station</vt:lpstr>
      <vt:lpstr>75 GHz spatially multiplexed base station</vt:lpstr>
      <vt:lpstr>340 GHz (or even 650 GHz) backhaul</vt:lpstr>
      <vt:lpstr>340 GHz 640 Gb/s MIMO backhaul</vt:lpstr>
      <vt:lpstr>340 GHz 5 Tb/s MIMO backhaul</vt:lpstr>
      <vt:lpstr>140 GHz, 640 Gb/s MIMO backhaul</vt:lpstr>
      <vt:lpstr>High-resolution imaging radar</vt:lpstr>
      <vt:lpstr>PowerPoint Presentation</vt:lpstr>
      <vt:lpstr>Beamforming for massive spatial multiplexing </vt:lpstr>
      <vt:lpstr>Beamforming for massive spatial multiplexing </vt:lpstr>
      <vt:lpstr>PowerPoint Presentation</vt:lpstr>
      <vt:lpstr>mm-Wave Wireless Transceiver Architecture</vt:lpstr>
      <vt:lpstr>IC Technologies for 100 + GHz systems</vt:lpstr>
      <vt:lpstr>mm-wave CMOS (UCSB examples)</vt:lpstr>
      <vt:lpstr>mm-Wave CMOS won't scale much further</vt:lpstr>
      <vt:lpstr>III-V high-power transmitters, low-noise receivers</vt:lpstr>
      <vt:lpstr>Gallium Nitride Power Technologies</vt:lpstr>
      <vt:lpstr>130nm / 1.1THz InP HBT Technology</vt:lpstr>
      <vt:lpstr>130nm / 1.1THz InP HBT: IC Examples</vt:lpstr>
      <vt:lpstr>Transistor scaling laws: ( V,I,R,C,t ) vs. geometry</vt:lpstr>
      <vt:lpstr>PowerPoint Presentation</vt:lpstr>
      <vt:lpstr>Bipolar Transistor Design</vt:lpstr>
      <vt:lpstr>Bipolar Transistor Design: Scaling</vt:lpstr>
      <vt:lpstr>Making faster bipolar transistors</vt:lpstr>
      <vt:lpstr>PowerPoint Presentation</vt:lpstr>
      <vt:lpstr>THz HBTs: The key challenges</vt:lpstr>
      <vt:lpstr>Towards a 2 THz SiGe Bipolar Transistor</vt:lpstr>
      <vt:lpstr>FETs (HEMTs): key for low noise</vt:lpstr>
      <vt:lpstr>InP HEMTs: state of the art</vt:lpstr>
      <vt:lpstr>FET Scaling Laws (these now broken)</vt:lpstr>
      <vt:lpstr>FET Scaling Laws (these now broken)</vt:lpstr>
      <vt:lpstr>PowerPoint Presentation</vt:lpstr>
      <vt:lpstr>PowerPoint Presentation</vt:lpstr>
      <vt:lpstr>mm-Wave IC design: the challenges</vt:lpstr>
      <vt:lpstr>Thin-film microstrip: inverted or right-side-up</vt:lpstr>
      <vt:lpstr>130nm /1.1 THz InP HBT ICs to 670 GHz</vt:lpstr>
      <vt:lpstr>214 GHz, 180mW Power Amplifier (330 mW design) </vt:lpstr>
      <vt:lpstr>205GHz Logic in Thin-Film Inverted Microstrip</vt:lpstr>
      <vt:lpstr>140GHz Transceivers: GF 22nm SOI CMOS</vt:lpstr>
      <vt:lpstr>RX Characterization</vt:lpstr>
      <vt:lpstr>TX Characterization</vt:lpstr>
      <vt:lpstr>InP Power Amplifier Design</vt:lpstr>
      <vt:lpstr>140GHz PA: power and S-parameter simulations</vt:lpstr>
      <vt:lpstr>220GHz PA (CB version)</vt:lpstr>
      <vt:lpstr>300GHz PA (CB version)</vt:lpstr>
      <vt:lpstr>PowerPoint Presentation</vt:lpstr>
      <vt:lpstr>The mm-wave module design problem</vt:lpstr>
      <vt:lpstr>mm-wave/sub-mm-wave packaging</vt:lpstr>
      <vt:lpstr>Concept: Tile for linear arrays</vt:lpstr>
      <vt:lpstr>140GHz array module design</vt:lpstr>
      <vt:lpstr>140GHz Indoor Gigabit Network Demonstration</vt:lpstr>
      <vt:lpstr>Concept: module for small angular scanning</vt:lpstr>
      <vt:lpstr>l/2-spaced 2-D Arrays</vt:lpstr>
      <vt:lpstr>PowerPoint Presentation</vt:lpstr>
      <vt:lpstr>Wireless above 100 GHz</vt:lpstr>
      <vt:lpstr>PowerPoint Presentation</vt:lpstr>
      <vt:lpstr>140 GHz spatially multiplexed base station</vt:lpstr>
      <vt:lpstr>75 GHz spatially multiplexed base station</vt:lpstr>
      <vt:lpstr>340 GHz 640 Gb/s MIMO backhaul</vt:lpstr>
      <vt:lpstr>340 GHz 5 Tb/s MIMO backhau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rodwell</dc:creator>
  <cp:lastModifiedBy>rodwell</cp:lastModifiedBy>
  <cp:revision>135</cp:revision>
  <cp:lastPrinted>2002-08-11T02:20:55Z</cp:lastPrinted>
  <dcterms:created xsi:type="dcterms:W3CDTF">2018-07-18T23:12:05Z</dcterms:created>
  <dcterms:modified xsi:type="dcterms:W3CDTF">2019-06-14T17:05:15Z</dcterms:modified>
</cp:coreProperties>
</file>